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39"/>
        <w:gridCol w:w="5812"/>
      </w:tblGrid>
      <w:tr w:rsidR="00F538C9" w:rsidRPr="00F538C9" w14:paraId="0C727FB2" w14:textId="77777777" w:rsidTr="00F20D12">
        <w:tc>
          <w:tcPr>
            <w:tcW w:w="3539" w:type="dxa"/>
          </w:tcPr>
          <w:p w14:paraId="4B5666E1" w14:textId="1A51AC14" w:rsidR="00F538C9" w:rsidRPr="00F538C9" w:rsidRDefault="00D718AD" w:rsidP="00F20D12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D718AD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  <w:object w:dxaOrig="180" w:dyaOrig="279" w14:anchorId="367ADC05">
                <v:shape id="_x0000_i1026" type="#_x0000_t75" style="width:9pt;height:14.25pt" o:ole="">
                  <v:imagedata r:id="rId6" o:title=""/>
                </v:shape>
                <o:OLEObject Type="Embed" ProgID="Equation.DSMT4" ShapeID="_x0000_i1026" DrawAspect="Content" ObjectID="_1759318562" r:id="rId7"/>
              </w:object>
            </w:r>
            <w:r w:rsidR="00F538C9" w:rsidRPr="00F538C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PHÒNG GD-ĐT GIAO THỦY</w:t>
            </w:r>
          </w:p>
          <w:p w14:paraId="4CB593BD" w14:textId="77777777" w:rsidR="00F538C9" w:rsidRPr="00F538C9" w:rsidRDefault="00F538C9" w:rsidP="00F20D12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u w:val="single"/>
              </w:rPr>
            </w:pPr>
            <w:r w:rsidRPr="00F538C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u w:val="single"/>
              </w:rPr>
              <w:t>TRƯỜNG THCS GIAO NHÂN</w:t>
            </w:r>
          </w:p>
        </w:tc>
        <w:tc>
          <w:tcPr>
            <w:tcW w:w="5812" w:type="dxa"/>
          </w:tcPr>
          <w:p w14:paraId="6CF196DE" w14:textId="77777777" w:rsidR="00F538C9" w:rsidRPr="00F538C9" w:rsidRDefault="00F538C9" w:rsidP="00F20D12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F538C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ĐỀ KIỂM TRA GIỮA HỌC KỲ I</w:t>
            </w:r>
          </w:p>
          <w:p w14:paraId="0B35C15B" w14:textId="77777777" w:rsidR="00F538C9" w:rsidRPr="00F538C9" w:rsidRDefault="00F538C9" w:rsidP="00F20D12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F538C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MÔN: TOÁN LỚP 9</w:t>
            </w:r>
          </w:p>
          <w:p w14:paraId="28477988" w14:textId="77777777" w:rsidR="00F538C9" w:rsidRPr="00F538C9" w:rsidRDefault="00F538C9" w:rsidP="00F20D12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u w:val="single"/>
              </w:rPr>
            </w:pPr>
            <w:r w:rsidRPr="00F538C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u w:val="single"/>
              </w:rPr>
              <w:t>NĂM HỌC 2023-2024</w:t>
            </w:r>
          </w:p>
          <w:p w14:paraId="590E1618" w14:textId="77777777" w:rsidR="00F538C9" w:rsidRPr="00F538C9" w:rsidRDefault="00F538C9" w:rsidP="00F20D12">
            <w:pPr>
              <w:spacing w:line="288" w:lineRule="auto"/>
              <w:jc w:val="center"/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</w:pPr>
            <w:r w:rsidRPr="00F538C9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Thời gian làm bài 90 phút</w:t>
            </w:r>
          </w:p>
        </w:tc>
      </w:tr>
    </w:tbl>
    <w:p w14:paraId="1F999580" w14:textId="77777777" w:rsidR="00F538C9" w:rsidRPr="00F538C9" w:rsidRDefault="00F538C9" w:rsidP="00F538C9">
      <w:pPr>
        <w:tabs>
          <w:tab w:val="left" w:pos="1080"/>
        </w:tabs>
        <w:spacing w:after="0" w:line="288" w:lineRule="auto"/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</w:pPr>
    </w:p>
    <w:p w14:paraId="62090E10" w14:textId="77777777" w:rsidR="00F538C9" w:rsidRPr="00A91B9F" w:rsidRDefault="00F538C9" w:rsidP="00F538C9">
      <w:pPr>
        <w:tabs>
          <w:tab w:val="left" w:pos="1080"/>
        </w:tabs>
        <w:spacing w:after="0" w:line="288" w:lineRule="auto"/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</w:pPr>
      <w:bookmarkStart w:id="0" w:name="_Hlk148646370"/>
      <w:r w:rsidRPr="00A91B9F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>I. Phần trắc nghiệm (2,0 điểm)</w:t>
      </w:r>
    </w:p>
    <w:p w14:paraId="106D6F5B" w14:textId="199C4A3D" w:rsidR="00F538C9" w:rsidRPr="00A91B9F" w:rsidRDefault="004278AC" w:rsidP="00F538C9">
      <w:pPr>
        <w:tabs>
          <w:tab w:val="left" w:pos="1080"/>
        </w:tabs>
        <w:spacing w:after="0" w:line="288" w:lineRule="auto"/>
        <w:ind w:firstLine="567"/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</w:pPr>
      <w:r w:rsidRPr="00A91B9F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 xml:space="preserve">Chọn </w:t>
      </w:r>
      <w:r w:rsidR="00F538C9" w:rsidRPr="00A91B9F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 xml:space="preserve"> chữ cái đứng trước </w:t>
      </w:r>
      <w:r w:rsidRPr="00A91B9F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 xml:space="preserve">phương án </w:t>
      </w:r>
      <w:r w:rsidR="00F538C9" w:rsidRPr="00A91B9F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 xml:space="preserve"> đúng</w:t>
      </w:r>
      <w:r w:rsidRPr="00A91B9F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>.</w:t>
      </w:r>
    </w:p>
    <w:bookmarkEnd w:id="0"/>
    <w:p w14:paraId="5155ACFB" w14:textId="77777777" w:rsidR="00F538C9" w:rsidRPr="00F538C9" w:rsidRDefault="00F538C9" w:rsidP="00F538C9">
      <w:pPr>
        <w:spacing w:after="0" w:line="288" w:lineRule="auto"/>
        <w:ind w:left="-57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F538C9">
        <w:rPr>
          <w:rFonts w:ascii="Times New Roman" w:hAnsi="Times New Roman" w:cs="Times New Roman"/>
          <w:b/>
          <w:color w:val="000000"/>
          <w:sz w:val="24"/>
          <w:szCs w:val="24"/>
          <w:lang w:val="pt-BR"/>
        </w:rPr>
        <w:t>Câu 1:</w: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Với  mọi số a ta có: </w:t>
      </w:r>
    </w:p>
    <w:p w14:paraId="5ED9F87E" w14:textId="77777777" w:rsidR="00F538C9" w:rsidRPr="00F538C9" w:rsidRDefault="00F538C9" w:rsidP="00F538C9">
      <w:pPr>
        <w:spacing w:after="0" w:line="288" w:lineRule="auto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  <w:t xml:space="preserve">A. </w:t>
      </w:r>
      <w:r w:rsidRPr="00F538C9">
        <w:rPr>
          <w:rFonts w:ascii="Times New Roman" w:hAnsi="Times New Roman" w:cs="Times New Roman"/>
          <w:color w:val="000000"/>
          <w:position w:val="-8"/>
          <w:sz w:val="24"/>
          <w:szCs w:val="24"/>
          <w:lang w:val="nl-NL"/>
        </w:rPr>
        <w:object w:dxaOrig="480" w:dyaOrig="400" w14:anchorId="1D54F986">
          <v:shape id="_x0000_i1027" type="#_x0000_t75" style="width:21.75pt;height:21.75pt" o:ole="">
            <v:imagedata r:id="rId8" o:title=""/>
          </v:shape>
          <o:OLEObject Type="Embed" ProgID="Equation.DSMT4" ShapeID="_x0000_i1027" DrawAspect="Content" ObjectID="_1759318563" r:id="rId9"/>
        </w:objec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= │a│     </w: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  <w:t>B.</w:t>
      </w:r>
      <w:r w:rsidRPr="00F538C9">
        <w:rPr>
          <w:rFonts w:ascii="Times New Roman" w:hAnsi="Times New Roman" w:cs="Times New Roman"/>
          <w:color w:val="000000"/>
          <w:position w:val="-8"/>
          <w:sz w:val="24"/>
          <w:szCs w:val="24"/>
          <w:lang w:val="nl-NL"/>
        </w:rPr>
        <w:object w:dxaOrig="859" w:dyaOrig="400" w14:anchorId="5FF54C11">
          <v:shape id="_x0000_i1028" type="#_x0000_t75" style="width:43.5pt;height:21.75pt" o:ole="">
            <v:imagedata r:id="rId10" o:title=""/>
          </v:shape>
          <o:OLEObject Type="Embed" ProgID="Equation.DSMT4" ShapeID="_x0000_i1028" DrawAspect="Content" ObjectID="_1759318564" r:id="rId11"/>
        </w:objec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nl-NL"/>
        </w:rPr>
        <w:tab/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nl-NL"/>
        </w:rPr>
        <w:tab/>
        <w:t xml:space="preserve">C. </w:t>
      </w:r>
      <w:r w:rsidRPr="00F538C9">
        <w:rPr>
          <w:rFonts w:ascii="Times New Roman" w:hAnsi="Times New Roman" w:cs="Times New Roman"/>
          <w:color w:val="000000"/>
          <w:position w:val="-8"/>
          <w:sz w:val="24"/>
          <w:szCs w:val="24"/>
          <w:lang w:val="nl-NL"/>
        </w:rPr>
        <w:object w:dxaOrig="480" w:dyaOrig="400" w14:anchorId="60741678">
          <v:shape id="_x0000_i1029" type="#_x0000_t75" style="width:21.75pt;height:21.75pt" o:ole="">
            <v:imagedata r:id="rId12" o:title=""/>
          </v:shape>
          <o:OLEObject Type="Embed" ProgID="Equation.DSMT4" ShapeID="_x0000_i1029" DrawAspect="Content" ObjectID="_1759318565" r:id="rId13"/>
        </w:objec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nl-NL"/>
        </w:rPr>
        <w:t>= - a</w:t>
      </w:r>
      <w:r w:rsidRPr="00F538C9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nl-NL"/>
        </w:rPr>
        <w:t>2</w: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      </w: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nl-NL"/>
        </w:rPr>
        <w:tab/>
        <w:t xml:space="preserve">D. </w:t>
      </w:r>
      <w:r w:rsidRPr="00F538C9">
        <w:rPr>
          <w:rFonts w:ascii="Times New Roman" w:hAnsi="Times New Roman" w:cs="Times New Roman"/>
          <w:color w:val="000000"/>
          <w:position w:val="-8"/>
          <w:sz w:val="24"/>
          <w:szCs w:val="24"/>
          <w:lang w:val="nl-NL"/>
        </w:rPr>
        <w:object w:dxaOrig="999" w:dyaOrig="400" w14:anchorId="608EE1D1">
          <v:shape id="_x0000_i1030" type="#_x0000_t75" style="width:50.25pt;height:21.75pt" o:ole="">
            <v:imagedata r:id="rId14" o:title=""/>
          </v:shape>
          <o:OLEObject Type="Embed" ProgID="Equation.DSMT4" ShapeID="_x0000_i1030" DrawAspect="Content" ObjectID="_1759318566" r:id="rId15"/>
        </w:object>
      </w:r>
    </w:p>
    <w:p w14:paraId="6B1ED569" w14:textId="77777777" w:rsidR="00F538C9" w:rsidRPr="00F538C9" w:rsidRDefault="00F538C9" w:rsidP="00F538C9">
      <w:pPr>
        <w:spacing w:after="0" w:line="288" w:lineRule="auto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F538C9">
        <w:rPr>
          <w:rFonts w:ascii="Times New Roman" w:hAnsi="Times New Roman" w:cs="Times New Roman"/>
          <w:b/>
          <w:color w:val="000000"/>
          <w:sz w:val="24"/>
          <w:szCs w:val="24"/>
          <w:lang w:val="nl-NL"/>
        </w:rPr>
        <w:t>Câu 2:</w: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Giá trị của x để </w:t>
      </w:r>
      <w:r w:rsidRPr="00F538C9">
        <w:rPr>
          <w:rFonts w:ascii="Times New Roman" w:hAnsi="Times New Roman" w:cs="Times New Roman"/>
          <w:color w:val="000000"/>
          <w:position w:val="-8"/>
          <w:sz w:val="24"/>
          <w:szCs w:val="24"/>
          <w:lang w:val="nl-NL"/>
        </w:rPr>
        <w:object w:dxaOrig="820" w:dyaOrig="360" w14:anchorId="647A022A">
          <v:shape id="_x0000_i1031" type="#_x0000_t75" style="width:43.5pt;height:21.75pt" o:ole="">
            <v:imagedata r:id="rId16" o:title=""/>
          </v:shape>
          <o:OLEObject Type="Embed" ProgID="Equation.DSMT4" ShapeID="_x0000_i1031" DrawAspect="Content" ObjectID="_1759318567" r:id="rId17"/>
        </w:objec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có nghĩa là:</w:t>
      </w:r>
    </w:p>
    <w:p w14:paraId="18EDFC9B" w14:textId="77777777" w:rsidR="00F538C9" w:rsidRPr="00F538C9" w:rsidRDefault="00F538C9" w:rsidP="00F538C9">
      <w:pPr>
        <w:spacing w:after="0" w:line="288" w:lineRule="auto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F538C9">
        <w:rPr>
          <w:rFonts w:ascii="Times New Roman" w:hAnsi="Times New Roman" w:cs="Times New Roman"/>
          <w:color w:val="000000"/>
          <w:sz w:val="24"/>
          <w:szCs w:val="24"/>
          <w:lang w:val="nl-NL"/>
        </w:rPr>
        <w:tab/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A. x </w:t>
      </w:r>
      <w:r w:rsidRPr="00F538C9">
        <w:rPr>
          <w:rFonts w:ascii="Times New Roman" w:hAnsi="Times New Roman" w:cs="Times New Roman"/>
          <w:color w:val="000000"/>
          <w:position w:val="-24"/>
          <w:sz w:val="24"/>
          <w:szCs w:val="24"/>
          <w:lang w:val="nl-NL"/>
        </w:rPr>
        <w:object w:dxaOrig="420" w:dyaOrig="620" w14:anchorId="37B1ED09">
          <v:shape id="_x0000_i1032" type="#_x0000_t75" style="width:21.75pt;height:28.5pt" o:ole="">
            <v:imagedata r:id="rId18" o:title=""/>
          </v:shape>
          <o:OLEObject Type="Embed" ProgID="Equation.DSMT4" ShapeID="_x0000_i1032" DrawAspect="Content" ObjectID="_1759318568" r:id="rId19"/>
        </w:objec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  <w:t>B. x</w:t>
      </w:r>
      <w:r w:rsidRPr="00F538C9">
        <w:rPr>
          <w:rFonts w:ascii="Times New Roman" w:hAnsi="Times New Roman" w:cs="Times New Roman"/>
          <w:color w:val="000000"/>
          <w:position w:val="-24"/>
          <w:sz w:val="24"/>
          <w:szCs w:val="24"/>
          <w:lang w:val="nl-NL"/>
        </w:rPr>
        <w:object w:dxaOrig="420" w:dyaOrig="620" w14:anchorId="3FDF3BB3">
          <v:shape id="_x0000_i1033" type="#_x0000_t75" style="width:21.75pt;height:28.5pt" o:ole="">
            <v:imagedata r:id="rId20" o:title=""/>
          </v:shape>
          <o:OLEObject Type="Embed" ProgID="Equation.DSMT4" ShapeID="_x0000_i1033" DrawAspect="Content" ObjectID="_1759318569" r:id="rId21"/>
        </w:objec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  <w:t>C.x</w:t>
      </w:r>
      <w:r w:rsidRPr="00F538C9">
        <w:rPr>
          <w:rFonts w:ascii="Times New Roman" w:hAnsi="Times New Roman" w:cs="Times New Roman"/>
          <w:color w:val="000000"/>
          <w:position w:val="-24"/>
          <w:sz w:val="24"/>
          <w:szCs w:val="24"/>
          <w:lang w:val="nl-NL"/>
        </w:rPr>
        <w:object w:dxaOrig="420" w:dyaOrig="620" w14:anchorId="72021C2A">
          <v:shape id="_x0000_i1034" type="#_x0000_t75" style="width:21.75pt;height:28.5pt" o:ole="">
            <v:imagedata r:id="rId22" o:title=""/>
          </v:shape>
          <o:OLEObject Type="Embed" ProgID="Equation.DSMT4" ShapeID="_x0000_i1034" DrawAspect="Content" ObjectID="_1759318570" r:id="rId23"/>
        </w:objec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  <w:t xml:space="preserve">D. x </w:t>
      </w:r>
      <w:r w:rsidRPr="00F538C9">
        <w:rPr>
          <w:rFonts w:ascii="Times New Roman" w:hAnsi="Times New Roman" w:cs="Times New Roman"/>
          <w:color w:val="000000"/>
          <w:position w:val="-24"/>
          <w:sz w:val="24"/>
          <w:szCs w:val="24"/>
          <w:lang w:val="nl-NL"/>
        </w:rPr>
        <w:object w:dxaOrig="420" w:dyaOrig="620" w14:anchorId="55FF64CD">
          <v:shape id="_x0000_i1035" type="#_x0000_t75" style="width:21.75pt;height:28.5pt" o:ole="">
            <v:imagedata r:id="rId24" o:title=""/>
          </v:shape>
          <o:OLEObject Type="Embed" ProgID="Equation.DSMT4" ShapeID="_x0000_i1035" DrawAspect="Content" ObjectID="_1759318571" r:id="rId25"/>
        </w:object>
      </w:r>
    </w:p>
    <w:p w14:paraId="7D0089AA" w14:textId="77777777" w:rsidR="00F538C9" w:rsidRPr="00F538C9" w:rsidRDefault="00F538C9" w:rsidP="00F538C9">
      <w:pPr>
        <w:spacing w:after="0" w:line="288" w:lineRule="auto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F538C9">
        <w:rPr>
          <w:rFonts w:ascii="Times New Roman" w:hAnsi="Times New Roman" w:cs="Times New Roman"/>
          <w:b/>
          <w:color w:val="000000"/>
          <w:sz w:val="24"/>
          <w:szCs w:val="24"/>
          <w:lang w:val="pt-BR"/>
        </w:rPr>
        <w:t>Câu 3:</w: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Kết quả của </w:t>
      </w:r>
      <w:r w:rsidRPr="00F538C9">
        <w:rPr>
          <w:rFonts w:ascii="Times New Roman" w:hAnsi="Times New Roman" w:cs="Times New Roman"/>
          <w:color w:val="000000"/>
          <w:position w:val="-8"/>
          <w:sz w:val="24"/>
          <w:szCs w:val="24"/>
          <w:lang w:val="nl-NL"/>
        </w:rPr>
        <w:object w:dxaOrig="680" w:dyaOrig="400" w14:anchorId="41CAFBE4">
          <v:shape id="_x0000_i1036" type="#_x0000_t75" style="width:36pt;height:21.75pt" o:ole="">
            <v:imagedata r:id="rId26" o:title=""/>
          </v:shape>
          <o:OLEObject Type="Embed" ProgID="Equation.DSMT4" ShapeID="_x0000_i1036" DrawAspect="Content" ObjectID="_1759318572" r:id="rId27"/>
        </w:objec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(với a &lt; 0) là: </w:t>
      </w:r>
    </w:p>
    <w:p w14:paraId="18AE4A47" w14:textId="77777777" w:rsidR="00F538C9" w:rsidRPr="00F538C9" w:rsidRDefault="00F538C9" w:rsidP="00F538C9">
      <w:pPr>
        <w:spacing w:after="0" w:line="288" w:lineRule="auto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  <w:t>A. 9a</w: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  <w:t>B. -9a</w: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  <w:t>C. -9</w:t>
      </w:r>
      <w:r w:rsidRPr="00F538C9">
        <w:rPr>
          <w:rFonts w:ascii="Times New Roman" w:hAnsi="Times New Roman" w:cs="Times New Roman"/>
          <w:color w:val="000000"/>
          <w:position w:val="-14"/>
          <w:sz w:val="24"/>
          <w:szCs w:val="24"/>
          <w:lang w:val="nl-NL"/>
        </w:rPr>
        <w:object w:dxaOrig="260" w:dyaOrig="400" w14:anchorId="232E377E">
          <v:shape id="_x0000_i1037" type="#_x0000_t75" style="width:14.25pt;height:21.75pt" o:ole="">
            <v:imagedata r:id="rId28" o:title=""/>
          </v:shape>
          <o:OLEObject Type="Embed" ProgID="Equation.DSMT4" ShapeID="_x0000_i1037" DrawAspect="Content" ObjectID="_1759318573" r:id="rId29"/>
        </w:objec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  <w:t xml:space="preserve">D. 81a </w:t>
      </w:r>
    </w:p>
    <w:p w14:paraId="716441A8" w14:textId="77777777" w:rsidR="00F538C9" w:rsidRPr="00F538C9" w:rsidRDefault="00F538C9" w:rsidP="00F538C9">
      <w:pPr>
        <w:spacing w:after="0" w:line="288" w:lineRule="auto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F538C9">
        <w:rPr>
          <w:rFonts w:ascii="Times New Roman" w:hAnsi="Times New Roman" w:cs="Times New Roman"/>
          <w:b/>
          <w:color w:val="000000"/>
          <w:sz w:val="24"/>
          <w:szCs w:val="24"/>
          <w:lang w:val="pt-BR"/>
        </w:rPr>
        <w:t>Câu 4:</w: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Kết quả của phép tính </w:t>
      </w:r>
      <w:r w:rsidRPr="00F538C9">
        <w:rPr>
          <w:rFonts w:ascii="Times New Roman" w:hAnsi="Times New Roman" w:cs="Times New Roman"/>
          <w:color w:val="000000"/>
          <w:position w:val="-10"/>
          <w:sz w:val="24"/>
          <w:szCs w:val="24"/>
          <w:lang w:val="nl-NL"/>
        </w:rPr>
        <w:object w:dxaOrig="1040" w:dyaOrig="380" w14:anchorId="3F139233">
          <v:shape id="_x0000_i1038" type="#_x0000_t75" style="width:50.25pt;height:21.75pt" o:ole="">
            <v:imagedata r:id="rId30" o:title=""/>
          </v:shape>
          <o:OLEObject Type="Embed" ProgID="Equation.DSMT4" ShapeID="_x0000_i1038" DrawAspect="Content" ObjectID="_1759318574" r:id="rId31"/>
        </w:objec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là:</w:t>
      </w:r>
    </w:p>
    <w:p w14:paraId="2E37CF41" w14:textId="77777777" w:rsidR="00F538C9" w:rsidRPr="00F538C9" w:rsidRDefault="00F538C9" w:rsidP="00F538C9">
      <w:pPr>
        <w:spacing w:after="0" w:line="288" w:lineRule="auto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  <w:t>A. 8</w: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  <w:t>B. 5</w: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  <w:t>C.10</w: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  <w:t>D.10</w:t>
      </w:r>
      <w:r w:rsidRPr="00F538C9">
        <w:rPr>
          <w:rFonts w:ascii="Times New Roman" w:hAnsi="Times New Roman" w:cs="Times New Roman"/>
          <w:color w:val="000000"/>
          <w:position w:val="-8"/>
          <w:sz w:val="24"/>
          <w:szCs w:val="24"/>
          <w:lang w:val="nl-NL"/>
        </w:rPr>
        <w:object w:dxaOrig="460" w:dyaOrig="360" w14:anchorId="6CDC758F">
          <v:shape id="_x0000_i1039" type="#_x0000_t75" style="width:21.75pt;height:21.75pt" o:ole="">
            <v:imagedata r:id="rId32" o:title=""/>
          </v:shape>
          <o:OLEObject Type="Embed" ProgID="Equation.DSMT4" ShapeID="_x0000_i1039" DrawAspect="Content" ObjectID="_1759318575" r:id="rId33"/>
        </w:object>
      </w:r>
    </w:p>
    <w:p w14:paraId="2E16C8F5" w14:textId="77777777" w:rsidR="00F538C9" w:rsidRPr="00F538C9" w:rsidRDefault="00F538C9" w:rsidP="00F538C9">
      <w:pPr>
        <w:spacing w:after="0" w:line="288" w:lineRule="auto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F538C9">
        <w:rPr>
          <w:rFonts w:ascii="Times New Roman" w:hAnsi="Times New Roman" w:cs="Times New Roman"/>
          <w:b/>
          <w:color w:val="000000"/>
          <w:sz w:val="24"/>
          <w:szCs w:val="24"/>
          <w:lang w:val="pt-BR"/>
        </w:rPr>
        <w:t>Câu 5:</w: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Kết quả của phép tính </w:t>
      </w:r>
      <w:r w:rsidRPr="00F538C9">
        <w:rPr>
          <w:rFonts w:ascii="Times New Roman" w:hAnsi="Times New Roman" w:cs="Times New Roman"/>
          <w:color w:val="000000"/>
          <w:position w:val="-26"/>
          <w:sz w:val="24"/>
          <w:szCs w:val="24"/>
          <w:lang w:val="nl-NL"/>
        </w:rPr>
        <w:object w:dxaOrig="900" w:dyaOrig="700" w14:anchorId="6096D048">
          <v:shape id="_x0000_i1040" type="#_x0000_t75" style="width:43.5pt;height:36pt" o:ole="">
            <v:imagedata r:id="rId34" o:title=""/>
          </v:shape>
          <o:OLEObject Type="Embed" ProgID="Equation.DSMT4" ShapeID="_x0000_i1040" DrawAspect="Content" ObjectID="_1759318576" r:id="rId35"/>
        </w:objec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là: </w:t>
      </w:r>
    </w:p>
    <w:p w14:paraId="3B281866" w14:textId="77777777" w:rsidR="00F538C9" w:rsidRPr="00F538C9" w:rsidRDefault="00F538C9" w:rsidP="00F538C9">
      <w:pPr>
        <w:spacing w:after="0" w:line="288" w:lineRule="auto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  <w:t xml:space="preserve">A. </w:t>
      </w:r>
      <w:r w:rsidRPr="00F538C9">
        <w:rPr>
          <w:rFonts w:ascii="Times New Roman" w:hAnsi="Times New Roman" w:cs="Times New Roman"/>
          <w:color w:val="000000"/>
          <w:position w:val="-24"/>
          <w:sz w:val="24"/>
          <w:szCs w:val="24"/>
          <w:lang w:val="nl-NL"/>
        </w:rPr>
        <w:object w:dxaOrig="320" w:dyaOrig="620" w14:anchorId="14C13233">
          <v:shape id="_x0000_i1041" type="#_x0000_t75" style="width:14.25pt;height:28.5pt" o:ole="">
            <v:imagedata r:id="rId36" o:title=""/>
          </v:shape>
          <o:OLEObject Type="Embed" ProgID="Equation.DSMT4" ShapeID="_x0000_i1041" DrawAspect="Content" ObjectID="_1759318577" r:id="rId37"/>
        </w:objec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  <w:t xml:space="preserve">B. </w:t>
      </w:r>
      <w:r w:rsidRPr="00F538C9">
        <w:rPr>
          <w:rFonts w:ascii="Times New Roman" w:hAnsi="Times New Roman" w:cs="Times New Roman"/>
          <w:color w:val="000000"/>
          <w:position w:val="-24"/>
          <w:sz w:val="24"/>
          <w:szCs w:val="24"/>
          <w:lang w:val="nl-NL"/>
        </w:rPr>
        <w:object w:dxaOrig="320" w:dyaOrig="620" w14:anchorId="52AF9269">
          <v:shape id="_x0000_i1042" type="#_x0000_t75" style="width:14.25pt;height:28.5pt" o:ole="">
            <v:imagedata r:id="rId38" o:title=""/>
          </v:shape>
          <o:OLEObject Type="Embed" ProgID="Equation.DSMT4" ShapeID="_x0000_i1042" DrawAspect="Content" ObjectID="_1759318578" r:id="rId39"/>
        </w:objec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  <w:t xml:space="preserve">C. </w:t>
      </w:r>
      <w:r w:rsidRPr="00F538C9">
        <w:rPr>
          <w:rFonts w:ascii="Times New Roman" w:hAnsi="Times New Roman" w:cs="Times New Roman"/>
          <w:color w:val="000000"/>
          <w:position w:val="-24"/>
          <w:sz w:val="24"/>
          <w:szCs w:val="24"/>
          <w:lang w:val="nl-NL"/>
        </w:rPr>
        <w:object w:dxaOrig="440" w:dyaOrig="620" w14:anchorId="3490B5B7">
          <v:shape id="_x0000_i1043" type="#_x0000_t75" style="width:21.75pt;height:28.5pt" o:ole="">
            <v:imagedata r:id="rId40" o:title=""/>
          </v:shape>
          <o:OLEObject Type="Embed" ProgID="Equation.DSMT4" ShapeID="_x0000_i1043" DrawAspect="Content" ObjectID="_1759318579" r:id="rId41"/>
        </w:objec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  <w:t xml:space="preserve">D. </w:t>
      </w:r>
      <w:r w:rsidRPr="00F538C9">
        <w:rPr>
          <w:rFonts w:ascii="Times New Roman" w:hAnsi="Times New Roman" w:cs="Times New Roman"/>
          <w:color w:val="000000"/>
          <w:position w:val="-24"/>
          <w:sz w:val="24"/>
          <w:szCs w:val="24"/>
          <w:lang w:val="nl-NL"/>
        </w:rPr>
        <w:object w:dxaOrig="440" w:dyaOrig="620" w14:anchorId="2E97F2B7">
          <v:shape id="_x0000_i1044" type="#_x0000_t75" style="width:21.75pt;height:28.5pt" o:ole="">
            <v:imagedata r:id="rId42" o:title=""/>
          </v:shape>
          <o:OLEObject Type="Embed" ProgID="Equation.DSMT4" ShapeID="_x0000_i1044" DrawAspect="Content" ObjectID="_1759318580" r:id="rId43"/>
        </w:object>
      </w:r>
    </w:p>
    <w:p w14:paraId="0C3CE024" w14:textId="77777777" w:rsidR="00F538C9" w:rsidRPr="00F538C9" w:rsidRDefault="00F538C9" w:rsidP="00F538C9">
      <w:pPr>
        <w:spacing w:after="0" w:line="288" w:lineRule="auto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F538C9">
        <w:rPr>
          <w:rFonts w:ascii="Times New Roman" w:hAnsi="Times New Roman" w:cs="Times New Roman"/>
          <w:b/>
          <w:color w:val="000000"/>
          <w:sz w:val="24"/>
          <w:szCs w:val="24"/>
          <w:lang w:val="pt-BR"/>
        </w:rPr>
        <w:t>Câu 6:</w: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 Kết quả của phép tính </w:t>
      </w:r>
      <w:r w:rsidRPr="00F538C9">
        <w:rPr>
          <w:rFonts w:ascii="Times New Roman" w:hAnsi="Times New Roman" w:cs="Times New Roman"/>
          <w:color w:val="000000"/>
          <w:position w:val="-8"/>
          <w:sz w:val="24"/>
          <w:szCs w:val="24"/>
          <w:lang w:val="nl-NL"/>
        </w:rPr>
        <w:object w:dxaOrig="1219" w:dyaOrig="360" w14:anchorId="16472A07">
          <v:shape id="_x0000_i1045" type="#_x0000_t75" style="width:57.75pt;height:21.75pt" o:ole="">
            <v:imagedata r:id="rId44" o:title=""/>
          </v:shape>
          <o:OLEObject Type="Embed" ProgID="Equation.DSMT4" ShapeID="_x0000_i1045" DrawAspect="Content" ObjectID="_1759318581" r:id="rId45"/>
        </w:objec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là: </w:t>
      </w:r>
    </w:p>
    <w:p w14:paraId="166F8BD0" w14:textId="77777777" w:rsidR="00F538C9" w:rsidRPr="00F538C9" w:rsidRDefault="00F538C9" w:rsidP="00F538C9">
      <w:pPr>
        <w:spacing w:after="0" w:line="288" w:lineRule="auto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F538C9">
        <w:rPr>
          <w:rFonts w:ascii="Times New Roman" w:hAnsi="Times New Roman" w:cs="Times New Roman"/>
          <w:color w:val="000000"/>
          <w:sz w:val="24"/>
          <w:szCs w:val="24"/>
          <w:lang w:val="nl-NL"/>
        </w:rPr>
        <w:tab/>
        <w:t>A.2</w: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nl-NL"/>
        </w:rPr>
        <w:tab/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nl-NL"/>
        </w:rPr>
        <w:tab/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nl-NL"/>
        </w:rPr>
        <w:tab/>
        <w:t xml:space="preserve">B.-2 </w: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nl-NL"/>
        </w:rPr>
        <w:tab/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nl-NL"/>
        </w:rPr>
        <w:tab/>
        <w:t xml:space="preserve">           C.  </w:t>
      </w:r>
      <w:r w:rsidRPr="00F538C9">
        <w:rPr>
          <w:rFonts w:ascii="Times New Roman" w:hAnsi="Times New Roman" w:cs="Times New Roman"/>
          <w:color w:val="000000"/>
          <w:position w:val="-8"/>
          <w:sz w:val="24"/>
          <w:szCs w:val="24"/>
          <w:lang w:val="nl-NL"/>
        </w:rPr>
        <w:object w:dxaOrig="480" w:dyaOrig="360" w14:anchorId="43241653">
          <v:shape id="_x0000_i1046" type="#_x0000_t75" style="width:21.75pt;height:21.75pt" o:ole="">
            <v:imagedata r:id="rId46" o:title=""/>
          </v:shape>
          <o:OLEObject Type="Embed" ProgID="Equation.DSMT4" ShapeID="_x0000_i1046" DrawAspect="Content" ObjectID="_1759318582" r:id="rId47"/>
        </w:objec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   </w: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nl-NL"/>
        </w:rPr>
        <w:tab/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nl-NL"/>
        </w:rPr>
        <w:tab/>
        <w:t xml:space="preserve">D. </w:t>
      </w:r>
      <w:r w:rsidRPr="00F538C9">
        <w:rPr>
          <w:rFonts w:ascii="Times New Roman" w:hAnsi="Times New Roman" w:cs="Times New Roman"/>
          <w:color w:val="000000"/>
          <w:position w:val="-8"/>
          <w:sz w:val="24"/>
          <w:szCs w:val="24"/>
          <w:lang w:val="nl-NL"/>
        </w:rPr>
        <w:object w:dxaOrig="620" w:dyaOrig="360" w14:anchorId="5A794871">
          <v:shape id="_x0000_i1047" type="#_x0000_t75" style="width:28.5pt;height:21.75pt" o:ole="">
            <v:imagedata r:id="rId48" o:title=""/>
          </v:shape>
          <o:OLEObject Type="Embed" ProgID="Equation.DSMT4" ShapeID="_x0000_i1047" DrawAspect="Content" ObjectID="_1759318583" r:id="rId49"/>
        </w:object>
      </w:r>
    </w:p>
    <w:p w14:paraId="50537005" w14:textId="77777777" w:rsidR="00F538C9" w:rsidRPr="00F538C9" w:rsidRDefault="00F538C9" w:rsidP="00F538C9">
      <w:pPr>
        <w:spacing w:after="0" w:line="288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F538C9">
        <w:rPr>
          <w:rFonts w:ascii="Times New Roman" w:hAnsi="Times New Roman" w:cs="Times New Roman"/>
          <w:b/>
          <w:bCs/>
          <w:color w:val="000000"/>
          <w:sz w:val="24"/>
          <w:szCs w:val="24"/>
          <w:lang w:val="pt-BR"/>
        </w:rPr>
        <w:t>Câu 7:</w: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 Trong một tam giác vuông. Biết </w:t>
      </w:r>
      <w:r w:rsidRPr="00F538C9">
        <w:rPr>
          <w:rFonts w:ascii="Times New Roman" w:hAnsi="Times New Roman" w:cs="Times New Roman"/>
          <w:color w:val="000000"/>
          <w:position w:val="-24"/>
          <w:sz w:val="24"/>
          <w:szCs w:val="24"/>
          <w:lang w:val="nl-NL"/>
        </w:rPr>
        <w:object w:dxaOrig="980" w:dyaOrig="620" w14:anchorId="79DCEC2B">
          <v:shape id="_x0000_i1048" type="#_x0000_t75" style="width:50.25pt;height:28.5pt" o:ole="">
            <v:imagedata r:id="rId50" o:title=""/>
          </v:shape>
          <o:OLEObject Type="Embed" ProgID="Equation.DSMT4" ShapeID="_x0000_i1048" DrawAspect="Content" ObjectID="_1759318584" r:id="rId51"/>
        </w:objec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>. Ta có tan</w:t>
      </w:r>
      <w:r w:rsidRPr="00F538C9">
        <w:rPr>
          <w:rFonts w:ascii="Times New Roman" w:hAnsi="Times New Roman" w:cs="Times New Roman"/>
          <w:color w:val="000000"/>
          <w:position w:val="-6"/>
          <w:sz w:val="24"/>
          <w:szCs w:val="24"/>
          <w:lang w:val="nl-NL"/>
        </w:rPr>
        <w:object w:dxaOrig="240" w:dyaOrig="220" w14:anchorId="2B5D14A6">
          <v:shape id="_x0000_i1049" type="#_x0000_t75" style="width:14.25pt;height:14.25pt" o:ole="">
            <v:imagedata r:id="rId52" o:title=""/>
          </v:shape>
          <o:OLEObject Type="Embed" ProgID="Equation.DSMT4" ShapeID="_x0000_i1049" DrawAspect="Content" ObjectID="_1759318585" r:id="rId53"/>
        </w:objec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bằng:</w:t>
      </w:r>
    </w:p>
    <w:p w14:paraId="2BFD5845" w14:textId="77777777" w:rsidR="00F538C9" w:rsidRPr="00F538C9" w:rsidRDefault="00F538C9" w:rsidP="00F538C9">
      <w:pPr>
        <w:spacing w:after="0" w:line="288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F538C9">
        <w:rPr>
          <w:rFonts w:ascii="Times New Roman" w:hAnsi="Times New Roman" w:cs="Times New Roman"/>
          <w:b/>
          <w:bCs/>
          <w:color w:val="000000"/>
          <w:sz w:val="24"/>
          <w:szCs w:val="24"/>
          <w:lang w:val="pt-BR"/>
        </w:rPr>
        <w:tab/>
      </w:r>
      <w:r w:rsidRPr="00F538C9">
        <w:rPr>
          <w:rFonts w:ascii="Times New Roman" w:hAnsi="Times New Roman" w:cs="Times New Roman"/>
          <w:bCs/>
          <w:color w:val="000000"/>
          <w:sz w:val="24"/>
          <w:szCs w:val="24"/>
          <w:lang w:val="pt-BR"/>
        </w:rPr>
        <w:t>A.</w: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F538C9">
        <w:rPr>
          <w:rFonts w:ascii="Times New Roman" w:hAnsi="Times New Roman" w:cs="Times New Roman"/>
          <w:color w:val="000000"/>
          <w:position w:val="-24"/>
          <w:sz w:val="24"/>
          <w:szCs w:val="24"/>
          <w:lang w:val="nl-NL"/>
        </w:rPr>
        <w:object w:dxaOrig="220" w:dyaOrig="620" w14:anchorId="2CEDF4DB">
          <v:shape id="_x0000_i1050" type="#_x0000_t75" style="width:14.25pt;height:28.5pt" o:ole="">
            <v:imagedata r:id="rId54" o:title=""/>
          </v:shape>
          <o:OLEObject Type="Embed" ProgID="Equation.DSMT4" ShapeID="_x0000_i1050" DrawAspect="Content" ObjectID="_1759318586" r:id="rId55"/>
        </w:objec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F538C9">
        <w:rPr>
          <w:rFonts w:ascii="Times New Roman" w:hAnsi="Times New Roman" w:cs="Times New Roman"/>
          <w:bCs/>
          <w:color w:val="000000"/>
          <w:sz w:val="24"/>
          <w:szCs w:val="24"/>
          <w:lang w:val="pt-BR"/>
        </w:rPr>
        <w:t>B.</w:t>
      </w:r>
      <w:r w:rsidRPr="00F538C9">
        <w:rPr>
          <w:rFonts w:ascii="Times New Roman" w:hAnsi="Times New Roman" w:cs="Times New Roman"/>
          <w:color w:val="000000"/>
          <w:position w:val="-24"/>
          <w:sz w:val="24"/>
          <w:szCs w:val="24"/>
          <w:lang w:val="nl-NL"/>
        </w:rPr>
        <w:object w:dxaOrig="400" w:dyaOrig="680" w14:anchorId="3FD73326">
          <v:shape id="_x0000_i1051" type="#_x0000_t75" style="width:21.75pt;height:36pt" o:ole="">
            <v:imagedata r:id="rId56" o:title=""/>
          </v:shape>
          <o:OLEObject Type="Embed" ProgID="Equation.DSMT4" ShapeID="_x0000_i1051" DrawAspect="Content" ObjectID="_1759318587" r:id="rId57"/>
        </w:objec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F538C9">
        <w:rPr>
          <w:rFonts w:ascii="Times New Roman" w:hAnsi="Times New Roman" w:cs="Times New Roman"/>
          <w:bCs/>
          <w:color w:val="000000"/>
          <w:sz w:val="24"/>
          <w:szCs w:val="24"/>
          <w:lang w:val="pt-BR"/>
        </w:rPr>
        <w:t>C.</w: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F538C9">
        <w:rPr>
          <w:rFonts w:ascii="Times New Roman" w:hAnsi="Times New Roman" w:cs="Times New Roman"/>
          <w:color w:val="000000"/>
          <w:position w:val="-24"/>
          <w:sz w:val="24"/>
          <w:szCs w:val="24"/>
          <w:lang w:val="nl-NL"/>
        </w:rPr>
        <w:object w:dxaOrig="400" w:dyaOrig="680" w14:anchorId="3DD21E7C">
          <v:shape id="_x0000_i1052" type="#_x0000_t75" style="width:21.75pt;height:36pt" o:ole="">
            <v:imagedata r:id="rId58" o:title=""/>
          </v:shape>
          <o:OLEObject Type="Embed" ProgID="Equation.DSMT4" ShapeID="_x0000_i1052" DrawAspect="Content" ObjectID="_1759318588" r:id="rId59"/>
        </w:objec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F538C9">
        <w:rPr>
          <w:rFonts w:ascii="Times New Roman" w:hAnsi="Times New Roman" w:cs="Times New Roman"/>
          <w:bCs/>
          <w:color w:val="000000"/>
          <w:sz w:val="24"/>
          <w:szCs w:val="24"/>
          <w:lang w:val="pt-BR"/>
        </w:rPr>
        <w:t>D.</w: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F538C9">
        <w:rPr>
          <w:rFonts w:ascii="Times New Roman" w:hAnsi="Times New Roman" w:cs="Times New Roman"/>
          <w:color w:val="000000"/>
          <w:position w:val="-24"/>
          <w:sz w:val="24"/>
          <w:szCs w:val="24"/>
          <w:lang w:val="nl-NL"/>
        </w:rPr>
        <w:object w:dxaOrig="240" w:dyaOrig="620" w14:anchorId="40E8412E">
          <v:shape id="_x0000_i1053" type="#_x0000_t75" style="width:14.25pt;height:28.5pt" o:ole="">
            <v:imagedata r:id="rId60" o:title=""/>
          </v:shape>
          <o:OLEObject Type="Embed" ProgID="Equation.DSMT4" ShapeID="_x0000_i1053" DrawAspect="Content" ObjectID="_1759318589" r:id="rId61"/>
        </w:objec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</w:p>
    <w:p w14:paraId="31300A7C" w14:textId="77777777" w:rsidR="00F538C9" w:rsidRPr="00F538C9" w:rsidRDefault="00F538C9" w:rsidP="00F538C9">
      <w:pPr>
        <w:spacing w:after="0" w:line="288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F538C9">
        <w:rPr>
          <w:rFonts w:ascii="Times New Roman" w:hAnsi="Times New Roman" w:cs="Times New Roman"/>
          <w:b/>
          <w:bCs/>
          <w:color w:val="000000"/>
          <w:sz w:val="24"/>
          <w:szCs w:val="24"/>
          <w:lang w:val="pt-BR"/>
        </w:rPr>
        <w:t>Câu 8:</w: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 Cho </w:t>
      </w:r>
      <w:r w:rsidRPr="00F538C9">
        <w:rPr>
          <w:rFonts w:ascii="Times New Roman" w:hAnsi="Times New Roman" w:cs="Times New Roman"/>
          <w:color w:val="000000"/>
          <w:position w:val="-6"/>
          <w:sz w:val="24"/>
          <w:szCs w:val="24"/>
          <w:lang w:val="nl-NL"/>
        </w:rPr>
        <w:object w:dxaOrig="700" w:dyaOrig="279" w14:anchorId="29195C27">
          <v:shape id="_x0000_i1054" type="#_x0000_t75" style="width:36pt;height:14.25pt" o:ole="">
            <v:imagedata r:id="rId62" o:title=""/>
          </v:shape>
          <o:OLEObject Type="Embed" ProgID="Equation.DSMT4" ShapeID="_x0000_i1054" DrawAspect="Content" ObjectID="_1759318590" r:id="rId63"/>
        </w:objec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vuông tại A, hệ thức nào sau đây là </w:t>
      </w:r>
      <w:r w:rsidRPr="00F538C9">
        <w:rPr>
          <w:rFonts w:ascii="Times New Roman" w:hAnsi="Times New Roman" w:cs="Times New Roman"/>
          <w:b/>
          <w:bCs/>
          <w:color w:val="000000"/>
          <w:sz w:val="24"/>
          <w:szCs w:val="24"/>
          <w:lang w:val="pt-BR"/>
        </w:rPr>
        <w:t xml:space="preserve">sai </w: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>?</w:t>
      </w:r>
    </w:p>
    <w:p w14:paraId="1B0F1276" w14:textId="77777777" w:rsidR="00F538C9" w:rsidRPr="00F538C9" w:rsidRDefault="00F538C9" w:rsidP="00F538C9">
      <w:pPr>
        <w:spacing w:after="0" w:line="288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F538C9">
        <w:rPr>
          <w:rFonts w:ascii="Times New Roman" w:hAnsi="Times New Roman" w:cs="Times New Roman"/>
          <w:bCs/>
          <w:color w:val="000000"/>
          <w:sz w:val="24"/>
          <w:szCs w:val="24"/>
          <w:lang w:val="pt-BR"/>
        </w:rPr>
        <w:tab/>
        <w:t>A.</w: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sin </w:t>
      </w:r>
      <w:r w:rsidRPr="00F538C9">
        <w:rPr>
          <w:rFonts w:ascii="Times New Roman" w:hAnsi="Times New Roman" w:cs="Times New Roman"/>
          <w:color w:val="000000"/>
          <w:position w:val="-4"/>
          <w:sz w:val="24"/>
          <w:szCs w:val="24"/>
          <w:lang w:val="pt-BR"/>
        </w:rPr>
        <w:object w:dxaOrig="240" w:dyaOrig="340" w14:anchorId="4CF100DC">
          <v:shape id="_x0000_i1055" type="#_x0000_t75" style="width:14.25pt;height:14.25pt" o:ole="">
            <v:imagedata r:id="rId64" o:title=""/>
          </v:shape>
          <o:OLEObject Type="Embed" ProgID="Equation.DSMT4" ShapeID="_x0000_i1055" DrawAspect="Content" ObjectID="_1759318591" r:id="rId65"/>
        </w:objec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 = cos </w:t>
      </w:r>
      <w:r w:rsidRPr="00F538C9">
        <w:rPr>
          <w:rFonts w:ascii="Times New Roman" w:hAnsi="Times New Roman" w:cs="Times New Roman"/>
          <w:color w:val="000000"/>
          <w:position w:val="-6"/>
          <w:sz w:val="24"/>
          <w:szCs w:val="24"/>
          <w:lang w:val="pt-BR"/>
        </w:rPr>
        <w:object w:dxaOrig="240" w:dyaOrig="360" w14:anchorId="54BAD6B5">
          <v:shape id="_x0000_i1056" type="#_x0000_t75" style="width:14.25pt;height:21.75pt" o:ole="">
            <v:imagedata r:id="rId66" o:title=""/>
          </v:shape>
          <o:OLEObject Type="Embed" ProgID="Equation.DSMT4" ShapeID="_x0000_i1056" DrawAspect="Content" ObjectID="_1759318592" r:id="rId67"/>
        </w:objec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F538C9">
        <w:rPr>
          <w:rFonts w:ascii="Times New Roman" w:hAnsi="Times New Roman" w:cs="Times New Roman"/>
          <w:bCs/>
          <w:color w:val="000000"/>
          <w:sz w:val="24"/>
          <w:szCs w:val="24"/>
          <w:lang w:val="pt-BR"/>
        </w:rPr>
        <w:t>B.</w: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sin</w:t>
      </w:r>
      <w:r w:rsidRPr="00F538C9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pt-BR"/>
        </w:rPr>
        <w:t>2</w: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F538C9">
        <w:rPr>
          <w:rFonts w:ascii="Times New Roman" w:hAnsi="Times New Roman" w:cs="Times New Roman"/>
          <w:color w:val="000000"/>
          <w:position w:val="-6"/>
          <w:sz w:val="24"/>
          <w:szCs w:val="24"/>
          <w:lang w:val="pt-BR"/>
        </w:rPr>
        <w:object w:dxaOrig="240" w:dyaOrig="360" w14:anchorId="1ECBAEFB">
          <v:shape id="_x0000_i1057" type="#_x0000_t75" style="width:14.25pt;height:21.75pt" o:ole="">
            <v:imagedata r:id="rId66" o:title=""/>
          </v:shape>
          <o:OLEObject Type="Embed" ProgID="Equation.DSMT4" ShapeID="_x0000_i1057" DrawAspect="Content" ObjectID="_1759318593" r:id="rId68"/>
        </w:objec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>+ cos</w:t>
      </w:r>
      <w:r w:rsidRPr="00F538C9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pt-BR"/>
        </w:rPr>
        <w:t>2</w: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F538C9">
        <w:rPr>
          <w:rFonts w:ascii="Times New Roman" w:hAnsi="Times New Roman" w:cs="Times New Roman"/>
          <w:color w:val="000000"/>
          <w:position w:val="-4"/>
          <w:sz w:val="24"/>
          <w:szCs w:val="24"/>
          <w:lang w:val="pt-BR"/>
        </w:rPr>
        <w:object w:dxaOrig="240" w:dyaOrig="340" w14:anchorId="070482C4">
          <v:shape id="_x0000_i1058" type="#_x0000_t75" style="width:14.25pt;height:14.25pt" o:ole="">
            <v:imagedata r:id="rId64" o:title=""/>
          </v:shape>
          <o:OLEObject Type="Embed" ProgID="Equation.DSMT4" ShapeID="_x0000_i1058" DrawAspect="Content" ObjectID="_1759318594" r:id="rId69"/>
        </w:objec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= 1</w:t>
      </w:r>
    </w:p>
    <w:p w14:paraId="2C44036C" w14:textId="77777777" w:rsidR="00F538C9" w:rsidRPr="00F538C9" w:rsidRDefault="00F538C9" w:rsidP="00F538C9">
      <w:pPr>
        <w:spacing w:after="0" w:line="288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F538C9">
        <w:rPr>
          <w:rFonts w:ascii="Times New Roman" w:hAnsi="Times New Roman" w:cs="Times New Roman"/>
          <w:bCs/>
          <w:color w:val="000000"/>
          <w:sz w:val="24"/>
          <w:szCs w:val="24"/>
          <w:lang w:val="pt-BR"/>
        </w:rPr>
        <w:tab/>
        <w:t>C.</w: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cos </w:t>
      </w:r>
      <w:r w:rsidRPr="00F538C9">
        <w:rPr>
          <w:rFonts w:ascii="Times New Roman" w:hAnsi="Times New Roman" w:cs="Times New Roman"/>
          <w:color w:val="000000"/>
          <w:position w:val="-4"/>
          <w:sz w:val="24"/>
          <w:szCs w:val="24"/>
          <w:lang w:val="pt-BR"/>
        </w:rPr>
        <w:object w:dxaOrig="240" w:dyaOrig="340" w14:anchorId="531959CA">
          <v:shape id="_x0000_i1059" type="#_x0000_t75" style="width:14.25pt;height:14.25pt" o:ole="">
            <v:imagedata r:id="rId64" o:title=""/>
          </v:shape>
          <o:OLEObject Type="Embed" ProgID="Equation.DSMT4" ShapeID="_x0000_i1059" DrawAspect="Content" ObjectID="_1759318595" r:id="rId70"/>
        </w:objec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>= sin (90</w:t>
      </w:r>
      <w:r w:rsidRPr="00F538C9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pt-BR"/>
        </w:rPr>
        <w:t>o</w: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– </w:t>
      </w:r>
      <w:r w:rsidRPr="00F538C9">
        <w:rPr>
          <w:rFonts w:ascii="Times New Roman" w:hAnsi="Times New Roman" w:cs="Times New Roman"/>
          <w:color w:val="000000"/>
          <w:position w:val="-4"/>
          <w:sz w:val="24"/>
          <w:szCs w:val="24"/>
          <w:lang w:val="pt-BR"/>
        </w:rPr>
        <w:object w:dxaOrig="240" w:dyaOrig="340" w14:anchorId="0E968A41">
          <v:shape id="_x0000_i1060" type="#_x0000_t75" style="width:14.25pt;height:14.25pt" o:ole="">
            <v:imagedata r:id="rId64" o:title=""/>
          </v:shape>
          <o:OLEObject Type="Embed" ProgID="Equation.DSMT4" ShapeID="_x0000_i1060" DrawAspect="Content" ObjectID="_1759318596" r:id="rId71"/>
        </w:objec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>)</w: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F538C9">
        <w:rPr>
          <w:rFonts w:ascii="Times New Roman" w:hAnsi="Times New Roman" w:cs="Times New Roman"/>
          <w:bCs/>
          <w:color w:val="000000"/>
          <w:sz w:val="24"/>
          <w:szCs w:val="24"/>
          <w:lang w:val="pt-BR"/>
        </w:rPr>
        <w:t>D.</w: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sin </w:t>
      </w:r>
      <w:r w:rsidRPr="00F538C9">
        <w:rPr>
          <w:rFonts w:ascii="Times New Roman" w:hAnsi="Times New Roman" w:cs="Times New Roman"/>
          <w:color w:val="000000"/>
          <w:position w:val="-6"/>
          <w:sz w:val="24"/>
          <w:szCs w:val="24"/>
          <w:lang w:val="pt-BR"/>
        </w:rPr>
        <w:object w:dxaOrig="240" w:dyaOrig="360" w14:anchorId="40429A5B">
          <v:shape id="_x0000_i1061" type="#_x0000_t75" style="width:14.25pt;height:21.75pt" o:ole="">
            <v:imagedata r:id="rId66" o:title=""/>
          </v:shape>
          <o:OLEObject Type="Embed" ProgID="Equation.DSMT4" ShapeID="_x0000_i1061" DrawAspect="Content" ObjectID="_1759318597" r:id="rId72"/>
        </w:objec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= cos (90</w:t>
      </w:r>
      <w:r w:rsidRPr="00F538C9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pt-BR"/>
        </w:rPr>
        <w:t>o</w: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– </w:t>
      </w:r>
      <w:r w:rsidRPr="00F538C9">
        <w:rPr>
          <w:rFonts w:ascii="Times New Roman" w:hAnsi="Times New Roman" w:cs="Times New Roman"/>
          <w:color w:val="000000"/>
          <w:position w:val="-6"/>
          <w:sz w:val="24"/>
          <w:szCs w:val="24"/>
          <w:lang w:val="pt-BR"/>
        </w:rPr>
        <w:object w:dxaOrig="240" w:dyaOrig="360" w14:anchorId="56287E7B">
          <v:shape id="_x0000_i1062" type="#_x0000_t75" style="width:14.25pt;height:21.75pt" o:ole="">
            <v:imagedata r:id="rId66" o:title=""/>
          </v:shape>
          <o:OLEObject Type="Embed" ProgID="Equation.DSMT4" ShapeID="_x0000_i1062" DrawAspect="Content" ObjectID="_1759318598" r:id="rId73"/>
        </w:objec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>)</w:t>
      </w:r>
    </w:p>
    <w:p w14:paraId="484415CF" w14:textId="77777777" w:rsidR="00F538C9" w:rsidRPr="00F538C9" w:rsidRDefault="00F538C9" w:rsidP="00F538C9">
      <w:pPr>
        <w:tabs>
          <w:tab w:val="left" w:pos="1080"/>
          <w:tab w:val="left" w:pos="6840"/>
        </w:tabs>
        <w:spacing w:after="0" w:line="288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  <w:lang w:val="nl-NL"/>
        </w:rPr>
      </w:pPr>
      <w:r w:rsidRPr="00F538C9">
        <w:rPr>
          <w:rFonts w:ascii="Times New Roman" w:hAnsi="Times New Roman" w:cs="Times New Roman"/>
          <w:b/>
          <w:color w:val="000000"/>
          <w:sz w:val="24"/>
          <w:szCs w:val="24"/>
          <w:lang w:val="nl-NL"/>
        </w:rPr>
        <w:t>II.</w: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</w:t>
      </w:r>
      <w:r w:rsidRPr="00F538C9">
        <w:rPr>
          <w:rFonts w:ascii="Times New Roman" w:hAnsi="Times New Roman" w:cs="Times New Roman"/>
          <w:b/>
          <w:color w:val="000000"/>
          <w:sz w:val="24"/>
          <w:szCs w:val="24"/>
          <w:lang w:val="nl-NL"/>
        </w:rPr>
        <w:t>Phần tự luận (8,0 điểm)</w:t>
      </w:r>
    </w:p>
    <w:p w14:paraId="77057C4A" w14:textId="30AE89BC" w:rsidR="00F538C9" w:rsidRPr="00F538C9" w:rsidRDefault="00F538C9" w:rsidP="00F538C9">
      <w:pPr>
        <w:spacing w:after="0" w:line="288" w:lineRule="auto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F538C9">
        <w:rPr>
          <w:rFonts w:ascii="Times New Roman" w:hAnsi="Times New Roman" w:cs="Times New Roman"/>
          <w:b/>
          <w:color w:val="000000"/>
          <w:sz w:val="24"/>
          <w:szCs w:val="24"/>
          <w:lang w:val="nl-NL"/>
        </w:rPr>
        <w:t>Bài 1: (1</w:t>
      </w:r>
      <w:r w:rsidR="008B7B16">
        <w:rPr>
          <w:rFonts w:ascii="Times New Roman" w:hAnsi="Times New Roman" w:cs="Times New Roman"/>
          <w:b/>
          <w:color w:val="000000"/>
          <w:sz w:val="24"/>
          <w:szCs w:val="24"/>
          <w:lang w:val="nl-NL"/>
        </w:rPr>
        <w:t>,0</w:t>
      </w:r>
      <w:r w:rsidRPr="00F538C9">
        <w:rPr>
          <w:rFonts w:ascii="Times New Roman" w:hAnsi="Times New Roman" w:cs="Times New Roman"/>
          <w:b/>
          <w:color w:val="000000"/>
          <w:sz w:val="24"/>
          <w:szCs w:val="24"/>
          <w:lang w:val="nl-NL"/>
        </w:rPr>
        <w:t xml:space="preserve"> điểm)</w: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Thực hiện phép tính:</w:t>
      </w:r>
    </w:p>
    <w:p w14:paraId="287E17C6" w14:textId="23A8DA02" w:rsidR="00F538C9" w:rsidRPr="00F538C9" w:rsidRDefault="00F538C9" w:rsidP="00F538C9">
      <w:pPr>
        <w:spacing w:after="0" w:line="288" w:lineRule="auto"/>
        <w:ind w:left="360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lastRenderedPageBreak/>
        <w:tab/>
        <w:t xml:space="preserve">a) </w:t>
      </w:r>
      <w:r w:rsidRPr="00F538C9">
        <w:rPr>
          <w:rFonts w:ascii="Times New Roman" w:hAnsi="Times New Roman" w:cs="Times New Roman"/>
          <w:color w:val="000000"/>
          <w:position w:val="-8"/>
          <w:sz w:val="24"/>
          <w:szCs w:val="24"/>
          <w:lang w:val="nl-NL"/>
        </w:rPr>
        <w:object w:dxaOrig="1860" w:dyaOrig="360" w14:anchorId="6A892453">
          <v:shape id="_x0000_i1063" type="#_x0000_t75" style="width:93.75pt;height:21.75pt" o:ole="">
            <v:imagedata r:id="rId74" o:title=""/>
          </v:shape>
          <o:OLEObject Type="Embed" ProgID="Equation.3" ShapeID="_x0000_i1063" DrawAspect="Content" ObjectID="_1759318599" r:id="rId75"/>
        </w:objec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nl-NL"/>
        </w:rPr>
        <w:tab/>
      </w:r>
      <w:r w:rsidR="008B7B16">
        <w:rPr>
          <w:rFonts w:ascii="Times New Roman" w:hAnsi="Times New Roman" w:cs="Times New Roman"/>
          <w:color w:val="000000"/>
          <w:sz w:val="24"/>
          <w:szCs w:val="24"/>
          <w:lang w:val="nl-NL"/>
        </w:rPr>
        <w:t>b</w: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) </w:t>
      </w:r>
      <w:r w:rsidRPr="00F538C9">
        <w:rPr>
          <w:rFonts w:ascii="Times New Roman" w:hAnsi="Times New Roman" w:cs="Times New Roman"/>
          <w:color w:val="000000"/>
          <w:position w:val="-34"/>
          <w:sz w:val="24"/>
          <w:szCs w:val="24"/>
          <w:lang w:val="nl-NL"/>
        </w:rPr>
        <w:object w:dxaOrig="2439" w:dyaOrig="800" w14:anchorId="792E4044">
          <v:shape id="_x0000_i1064" type="#_x0000_t75" style="width:122.25pt;height:43.5pt" o:ole="">
            <v:imagedata r:id="rId76" o:title=""/>
          </v:shape>
          <o:OLEObject Type="Embed" ProgID="Equation.DSMT4" ShapeID="_x0000_i1064" DrawAspect="Content" ObjectID="_1759318600" r:id="rId77"/>
        </w:object>
      </w:r>
    </w:p>
    <w:p w14:paraId="0862C832" w14:textId="77777777" w:rsidR="00F538C9" w:rsidRPr="00F538C9" w:rsidRDefault="00F538C9" w:rsidP="00F538C9">
      <w:pPr>
        <w:spacing w:after="0" w:line="288" w:lineRule="auto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F538C9">
        <w:rPr>
          <w:rFonts w:ascii="Times New Roman" w:hAnsi="Times New Roman" w:cs="Times New Roman"/>
          <w:b/>
          <w:color w:val="000000"/>
          <w:sz w:val="24"/>
          <w:szCs w:val="24"/>
          <w:lang w:val="pt-BR"/>
        </w:rPr>
        <w:t>Bài 2:</w: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F538C9">
        <w:rPr>
          <w:rFonts w:ascii="Times New Roman" w:hAnsi="Times New Roman" w:cs="Times New Roman"/>
          <w:b/>
          <w:color w:val="000000"/>
          <w:sz w:val="24"/>
          <w:szCs w:val="24"/>
          <w:lang w:val="pt-BR"/>
        </w:rPr>
        <w:t xml:space="preserve">(1,0 điểm) </w: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>Tìm x, biết:</w:t>
      </w:r>
    </w:p>
    <w:p w14:paraId="50A6E1A8" w14:textId="77777777" w:rsidR="00F538C9" w:rsidRPr="00F538C9" w:rsidRDefault="00F538C9" w:rsidP="00F538C9">
      <w:pPr>
        <w:spacing w:after="0" w:line="288" w:lineRule="auto"/>
        <w:ind w:left="360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  <w:t xml:space="preserve">a) </w:t>
      </w:r>
      <w:r w:rsidRPr="00F538C9">
        <w:rPr>
          <w:rFonts w:ascii="Times New Roman" w:hAnsi="Times New Roman" w:cs="Times New Roman"/>
          <w:color w:val="000000"/>
          <w:position w:val="-12"/>
          <w:sz w:val="24"/>
          <w:szCs w:val="24"/>
          <w:lang w:val="nl-NL"/>
        </w:rPr>
        <w:object w:dxaOrig="1480" w:dyaOrig="460" w14:anchorId="7E645F38">
          <v:shape id="_x0000_i1065" type="#_x0000_t75" style="width:1in;height:21.75pt" o:ole="">
            <v:imagedata r:id="rId78" o:title=""/>
          </v:shape>
          <o:OLEObject Type="Embed" ProgID="Equation.3" ShapeID="_x0000_i1065" DrawAspect="Content" ObjectID="_1759318601" r:id="rId79"/>
        </w:objec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ab/>
        <w:t xml:space="preserve">b) </w:t>
      </w:r>
      <w:r w:rsidRPr="00F538C9">
        <w:rPr>
          <w:rFonts w:ascii="Times New Roman" w:hAnsi="Times New Roman" w:cs="Times New Roman"/>
          <w:color w:val="000000"/>
          <w:position w:val="-8"/>
          <w:sz w:val="24"/>
          <w:szCs w:val="24"/>
          <w:lang w:val="nl-NL"/>
        </w:rPr>
        <w:object w:dxaOrig="2160" w:dyaOrig="360" w14:anchorId="6BA5E48C">
          <v:shape id="_x0000_i1066" type="#_x0000_t75" style="width:108pt;height:21.75pt" o:ole="">
            <v:imagedata r:id="rId80" o:title=""/>
          </v:shape>
          <o:OLEObject Type="Embed" ProgID="Equation.3" ShapeID="_x0000_i1066" DrawAspect="Content" ObjectID="_1759318602" r:id="rId81"/>
        </w:object>
      </w:r>
    </w:p>
    <w:p w14:paraId="2D2BCC6A" w14:textId="56B9212D" w:rsidR="00F538C9" w:rsidRPr="00F538C9" w:rsidRDefault="00F538C9" w:rsidP="00F538C9">
      <w:pPr>
        <w:spacing w:after="0" w:line="288" w:lineRule="auto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F538C9">
        <w:rPr>
          <w:rFonts w:ascii="Times New Roman" w:hAnsi="Times New Roman" w:cs="Times New Roman"/>
          <w:b/>
          <w:color w:val="000000"/>
          <w:sz w:val="24"/>
          <w:szCs w:val="24"/>
          <w:lang w:val="pt-BR"/>
        </w:rPr>
        <w:t>Bài 3:</w: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F538C9">
        <w:rPr>
          <w:rFonts w:ascii="Times New Roman" w:hAnsi="Times New Roman" w:cs="Times New Roman"/>
          <w:b/>
          <w:color w:val="000000"/>
          <w:sz w:val="24"/>
          <w:szCs w:val="24"/>
          <w:lang w:val="pt-BR"/>
        </w:rPr>
        <w:t>(1,</w:t>
      </w:r>
      <w:r w:rsidR="008B7B16">
        <w:rPr>
          <w:rFonts w:ascii="Times New Roman" w:hAnsi="Times New Roman" w:cs="Times New Roman"/>
          <w:b/>
          <w:color w:val="000000"/>
          <w:sz w:val="24"/>
          <w:szCs w:val="24"/>
          <w:lang w:val="pt-BR"/>
        </w:rPr>
        <w:t>0</w:t>
      </w:r>
      <w:r w:rsidRPr="00F538C9">
        <w:rPr>
          <w:rFonts w:ascii="Times New Roman" w:hAnsi="Times New Roman" w:cs="Times New Roman"/>
          <w:b/>
          <w:color w:val="000000"/>
          <w:sz w:val="24"/>
          <w:szCs w:val="24"/>
          <w:lang w:val="pt-BR"/>
        </w:rPr>
        <w:t xml:space="preserve"> điểm)</w:t>
      </w:r>
      <w:r w:rsidRPr="00F538C9">
        <w:rPr>
          <w:rFonts w:ascii="Times New Roman" w:hAnsi="Times New Roman" w:cs="Times New Roman"/>
          <w:bCs/>
          <w:color w:val="000000"/>
          <w:sz w:val="24"/>
          <w:szCs w:val="24"/>
          <w:lang w:val="pt-BR"/>
        </w:rPr>
        <w:t xml:space="preserve"> Cho biểu thức: </w:t>
      </w:r>
      <w:r w:rsidRPr="00F538C9">
        <w:rPr>
          <w:rFonts w:ascii="Times New Roman" w:hAnsi="Times New Roman" w:cs="Times New Roman"/>
          <w:color w:val="000000"/>
          <w:position w:val="-30"/>
          <w:sz w:val="24"/>
          <w:szCs w:val="24"/>
          <w:lang w:val="nl-NL"/>
        </w:rPr>
        <w:object w:dxaOrig="3600" w:dyaOrig="740" w14:anchorId="563DBCC7">
          <v:shape id="_x0000_i1067" type="#_x0000_t75" style="width:180pt;height:36pt" o:ole="">
            <v:imagedata r:id="rId82" o:title=""/>
          </v:shape>
          <o:OLEObject Type="Embed" ProgID="Equation.3" ShapeID="_x0000_i1067" DrawAspect="Content" ObjectID="_1759318603" r:id="rId83"/>
        </w:objec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(với a &gt; 0; a ≠ 1)</w:t>
      </w:r>
    </w:p>
    <w:p w14:paraId="044DC4F2" w14:textId="1D0C6139" w:rsidR="00F538C9" w:rsidRPr="00F538C9" w:rsidRDefault="008B7B16" w:rsidP="00F538C9">
      <w:pPr>
        <w:spacing w:after="0" w:line="288" w:lineRule="auto"/>
        <w:ind w:firstLine="540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3622258A" wp14:editId="519E4496">
            <wp:simplePos x="0" y="0"/>
            <wp:positionH relativeFrom="margin">
              <wp:posOffset>4695825</wp:posOffset>
            </wp:positionH>
            <wp:positionV relativeFrom="paragraph">
              <wp:posOffset>43815</wp:posOffset>
            </wp:positionV>
            <wp:extent cx="1648460" cy="1839595"/>
            <wp:effectExtent l="0" t="0" r="8890" b="8255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8460" cy="18395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538C9" w:rsidRPr="00F538C9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a) Rút gọn </w:t>
      </w:r>
      <w:r w:rsidR="00F538C9" w:rsidRPr="00F538C9">
        <w:rPr>
          <w:rFonts w:ascii="Times New Roman" w:hAnsi="Times New Roman" w:cs="Times New Roman"/>
          <w:i/>
          <w:color w:val="000000"/>
          <w:sz w:val="24"/>
          <w:szCs w:val="24"/>
          <w:lang w:val="nl-NL"/>
        </w:rPr>
        <w:t>Q</w:t>
      </w:r>
      <w:r w:rsidR="00F538C9" w:rsidRPr="00F538C9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14:paraId="36892180" w14:textId="77777777" w:rsidR="00F538C9" w:rsidRPr="00F538C9" w:rsidRDefault="00F538C9" w:rsidP="00F538C9">
      <w:pPr>
        <w:spacing w:after="0" w:line="288" w:lineRule="auto"/>
        <w:ind w:firstLine="540"/>
        <w:rPr>
          <w:rFonts w:ascii="Times New Roman" w:hAnsi="Times New Roman" w:cs="Times New Roman"/>
          <w:color w:val="000000"/>
          <w:sz w:val="24"/>
          <w:szCs w:val="24"/>
        </w:rPr>
      </w:pPr>
      <w:r w:rsidRPr="00F538C9">
        <w:rPr>
          <w:rFonts w:ascii="Times New Roman" w:hAnsi="Times New Roman" w:cs="Times New Roman"/>
          <w:color w:val="000000"/>
          <w:sz w:val="24"/>
          <w:szCs w:val="24"/>
        </w:rPr>
        <w:t>b) So sánh Q với 1.</w:t>
      </w:r>
    </w:p>
    <w:p w14:paraId="122B0CD6" w14:textId="7FC651CD" w:rsidR="008B7B16" w:rsidRPr="008B7B16" w:rsidRDefault="008B7B16" w:rsidP="008B7B16">
      <w:pPr>
        <w:tabs>
          <w:tab w:val="center" w:pos="6213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B7B16">
        <w:rPr>
          <w:rFonts w:ascii="Times New Roman" w:eastAsia="Times New Roman" w:hAnsi="Times New Roman" w:cs="Times New Roman"/>
          <w:b/>
          <w:sz w:val="24"/>
          <w:szCs w:val="24"/>
        </w:rPr>
        <w:t xml:space="preserve">Bài </w:t>
      </w:r>
      <w:r w:rsidR="00F319A2" w:rsidRPr="00F319A2">
        <w:rPr>
          <w:rFonts w:ascii="Times New Roman" w:eastAsia="Times New Roman" w:hAnsi="Times New Roman" w:cs="Times New Roman"/>
          <w:b/>
          <w:sz w:val="24"/>
          <w:szCs w:val="24"/>
        </w:rPr>
        <w:t>4</w:t>
      </w:r>
      <w:r w:rsidRPr="008B7B16">
        <w:rPr>
          <w:rFonts w:ascii="Times New Roman" w:eastAsia="Times New Roman" w:hAnsi="Times New Roman" w:cs="Times New Roman"/>
          <w:sz w:val="24"/>
          <w:szCs w:val="24"/>
        </w:rPr>
        <w:t xml:space="preserve"> : </w:t>
      </w:r>
      <w:r w:rsidRPr="008B7B16">
        <w:rPr>
          <w:rFonts w:ascii="Times New Roman" w:eastAsia="Times New Roman" w:hAnsi="Times New Roman" w:cs="Times New Roman"/>
          <w:b/>
          <w:sz w:val="26"/>
          <w:szCs w:val="26"/>
        </w:rPr>
        <w:t>(1đ)</w:t>
      </w:r>
    </w:p>
    <w:p w14:paraId="44F681BB" w14:textId="08582FD4" w:rsidR="008B7B16" w:rsidRDefault="008B7B16" w:rsidP="008B7B16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8B7B16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Để đo chiều cao của một bức tường Lan dùng một quyển sách </w:t>
      </w:r>
    </w:p>
    <w:p w14:paraId="698744E3" w14:textId="68416D5D" w:rsidR="008B7B16" w:rsidRDefault="008B7B16" w:rsidP="008B7B16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8B7B16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và ngắm sao cho hai cạnh bìa của quyển sách hướng về vị trí </w:t>
      </w:r>
    </w:p>
    <w:p w14:paraId="683E80AE" w14:textId="77777777" w:rsidR="008B7B16" w:rsidRDefault="008B7B16" w:rsidP="008B7B16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8B7B16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cao nhất và vị trí thấp nhất của bức tường (xem hình dưới). </w:t>
      </w:r>
    </w:p>
    <w:p w14:paraId="42B5FB0D" w14:textId="5F9E6F64" w:rsidR="008B7B16" w:rsidRDefault="008B7B16" w:rsidP="008B7B16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8B7B16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Biết rằng Lan đứng cách tường 1,5m và vị trí mắt khi quan </w:t>
      </w:r>
    </w:p>
    <w:p w14:paraId="18982E09" w14:textId="1EF44BCB" w:rsidR="008B7B16" w:rsidRDefault="008B7B16" w:rsidP="008B7B16">
      <w:pPr>
        <w:spacing w:after="0" w:line="240" w:lineRule="auto"/>
        <w:rPr>
          <w:rFonts w:ascii="Times New Roman" w:eastAsia="Times New Roman" w:hAnsi="Times New Roman" w:cs="Times New Roman"/>
          <w:noProof/>
          <w:sz w:val="24"/>
          <w:szCs w:val="24"/>
        </w:rPr>
      </w:pPr>
      <w:r w:rsidRPr="008B7B16">
        <w:rPr>
          <w:rFonts w:ascii="Times New Roman" w:eastAsia="Times New Roman" w:hAnsi="Times New Roman" w:cs="Times New Roman"/>
          <w:sz w:val="26"/>
          <w:szCs w:val="26"/>
          <w:lang w:val="pt-BR"/>
        </w:rPr>
        <w:t>sát cách mặt đất là 0,9m , hỏi chiều cao của bức tường là bao nhiêu ?</w:t>
      </w:r>
      <w:r w:rsidRPr="008B7B16">
        <w:rPr>
          <w:rFonts w:ascii="Times New Roman" w:eastAsia="Times New Roman" w:hAnsi="Times New Roman" w:cs="Times New Roman"/>
          <w:noProof/>
          <w:sz w:val="24"/>
          <w:szCs w:val="24"/>
        </w:rPr>
        <w:t xml:space="preserve"> </w:t>
      </w:r>
    </w:p>
    <w:p w14:paraId="6D83B8AB" w14:textId="1CE3C252" w:rsidR="008B7B16" w:rsidRPr="008B7B16" w:rsidRDefault="008B7B16" w:rsidP="008B7B16">
      <w:pPr>
        <w:spacing w:after="0" w:line="240" w:lineRule="auto"/>
        <w:jc w:val="center"/>
        <w:rPr>
          <w:rFonts w:ascii="Times New Roman" w:eastAsia="Times New Roman" w:hAnsi="Times New Roman" w:cs="Times New Roman"/>
          <w:sz w:val="26"/>
          <w:szCs w:val="26"/>
          <w:lang w:val="pt-BR"/>
        </w:rPr>
      </w:pPr>
    </w:p>
    <w:p w14:paraId="45D6FE12" w14:textId="1FB09411" w:rsidR="00F538C9" w:rsidRPr="00F538C9" w:rsidRDefault="008B7B16" w:rsidP="00F538C9">
      <w:pPr>
        <w:spacing w:line="360" w:lineRule="auto"/>
        <w:rPr>
          <w:rFonts w:ascii="Times New Roman" w:hAnsi="Times New Roman" w:cs="Times New Roman"/>
          <w:sz w:val="24"/>
          <w:szCs w:val="24"/>
          <w:cs/>
          <w:lang w:val="pt-BR"/>
        </w:rPr>
      </w:pPr>
      <w:r w:rsidRPr="00F319A2">
        <w:rPr>
          <w:rFonts w:ascii="Times New Roman" w:hAnsi="Times New Roman" w:cs="Times New Roman"/>
          <w:b/>
          <w:sz w:val="24"/>
          <w:szCs w:val="24"/>
          <w:lang w:val="fr-FR"/>
        </w:rPr>
        <w:t xml:space="preserve">Bài </w:t>
      </w:r>
      <w:r w:rsidR="00F319A2" w:rsidRPr="00F319A2">
        <w:rPr>
          <w:rFonts w:ascii="Times New Roman" w:hAnsi="Times New Roman" w:cs="Times New Roman"/>
          <w:b/>
          <w:sz w:val="24"/>
          <w:szCs w:val="24"/>
          <w:lang w:val="fr-FR"/>
        </w:rPr>
        <w:t>5</w:t>
      </w:r>
      <w:r w:rsidR="004278AC">
        <w:rPr>
          <w:rFonts w:ascii="Times New Roman" w:hAnsi="Times New Roman" w:cs="Times New Roman"/>
          <w:sz w:val="24"/>
          <w:szCs w:val="24"/>
          <w:lang w:val="fr-FR"/>
        </w:rPr>
        <w:t> :</w:t>
      </w:r>
      <w:r w:rsidR="00F538C9" w:rsidRPr="004278AC">
        <w:rPr>
          <w:rFonts w:ascii="Times New Roman" w:hAnsi="Times New Roman" w:cs="Times New Roman"/>
          <w:b/>
          <w:bCs/>
          <w:iCs/>
          <w:sz w:val="24"/>
          <w:szCs w:val="24"/>
          <w:lang w:val="fr-FR"/>
        </w:rPr>
        <w:t>(3 điểm</w:t>
      </w:r>
      <w:r w:rsidR="00F538C9" w:rsidRPr="00F538C9">
        <w:rPr>
          <w:rFonts w:ascii="Times New Roman" w:hAnsi="Times New Roman" w:cs="Times New Roman"/>
          <w:i/>
          <w:sz w:val="24"/>
          <w:szCs w:val="24"/>
          <w:lang w:val="fr-FR"/>
        </w:rPr>
        <w:t xml:space="preserve">). </w:t>
      </w:r>
      <w:r w:rsidR="00F538C9" w:rsidRPr="00F538C9">
        <w:rPr>
          <w:rFonts w:ascii="Times New Roman" w:hAnsi="Times New Roman" w:cs="Times New Roman"/>
          <w:sz w:val="24"/>
          <w:szCs w:val="24"/>
          <w:cs/>
          <w:lang w:val="pt-BR"/>
        </w:rPr>
        <w:t xml:space="preserve">Cho tam giác </w:t>
      </w:r>
      <w:r w:rsidR="00F538C9" w:rsidRPr="00F538C9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600" w:dyaOrig="279" w14:anchorId="19800A1E">
          <v:shape id="_x0000_i1068" type="#_x0000_t75" style="width:28.5pt;height:14.25pt" o:ole="">
            <v:imagedata r:id="rId85" o:title=""/>
          </v:shape>
          <o:OLEObject Type="Embed" ProgID="Equation.DSMT4" ShapeID="_x0000_i1068" DrawAspect="Content" ObjectID="_1759318604" r:id="rId86"/>
        </w:object>
      </w:r>
      <w:r w:rsidR="00F538C9" w:rsidRPr="00F538C9">
        <w:rPr>
          <w:rFonts w:ascii="Times New Roman" w:hAnsi="Times New Roman" w:cs="Times New Roman"/>
          <w:sz w:val="24"/>
          <w:szCs w:val="24"/>
          <w:cs/>
          <w:lang w:val="pt-BR"/>
        </w:rPr>
        <w:t xml:space="preserve"> vuông tại </w:t>
      </w:r>
      <w:r w:rsidR="00F538C9" w:rsidRPr="00F538C9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60" w:dyaOrig="260" w14:anchorId="6010E2FC">
          <v:shape id="_x0000_i1069" type="#_x0000_t75" style="width:14.25pt;height:14.25pt" o:ole="">
            <v:imagedata r:id="rId87" o:title=""/>
          </v:shape>
          <o:OLEObject Type="Embed" ProgID="Equation.DSMT4" ShapeID="_x0000_i1069" DrawAspect="Content" ObjectID="_1759318605" r:id="rId88"/>
        </w:object>
      </w:r>
      <w:r w:rsidR="00F538C9" w:rsidRPr="00F538C9">
        <w:rPr>
          <w:rFonts w:ascii="Times New Roman" w:hAnsi="Times New Roman" w:cs="Times New Roman"/>
          <w:sz w:val="24"/>
          <w:szCs w:val="24"/>
          <w:cs/>
          <w:lang w:val="pt-BR"/>
        </w:rPr>
        <w:t xml:space="preserve"> (biết </w:t>
      </w:r>
      <w:r w:rsidR="00F538C9" w:rsidRPr="00F538C9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040" w:dyaOrig="279" w14:anchorId="02E0BF55">
          <v:shape id="_x0000_i1070" type="#_x0000_t75" style="width:50.25pt;height:14.25pt" o:ole="">
            <v:imagedata r:id="rId89" o:title=""/>
          </v:shape>
          <o:OLEObject Type="Embed" ProgID="Equation.DSMT4" ShapeID="_x0000_i1070" DrawAspect="Content" ObjectID="_1759318606" r:id="rId90"/>
        </w:object>
      </w:r>
      <w:r w:rsidR="00F538C9" w:rsidRPr="00F538C9">
        <w:rPr>
          <w:rFonts w:ascii="Times New Roman" w:hAnsi="Times New Roman" w:cs="Times New Roman"/>
          <w:sz w:val="24"/>
          <w:szCs w:val="24"/>
          <w:lang w:val="fr-FR"/>
        </w:rPr>
        <w:t xml:space="preserve">), </w:t>
      </w:r>
      <w:r w:rsidR="00F538C9" w:rsidRPr="00F538C9">
        <w:rPr>
          <w:rFonts w:ascii="Times New Roman" w:hAnsi="Times New Roman" w:cs="Times New Roman"/>
          <w:sz w:val="24"/>
          <w:szCs w:val="24"/>
          <w:cs/>
          <w:lang w:val="pt-BR"/>
        </w:rPr>
        <w:t xml:space="preserve">đường cao </w:t>
      </w:r>
      <w:r w:rsidR="00F538C9" w:rsidRPr="00F538C9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460" w:dyaOrig="260" w14:anchorId="0318D4EF">
          <v:shape id="_x0000_i1071" type="#_x0000_t75" style="width:21.75pt;height:14.25pt" o:ole="">
            <v:imagedata r:id="rId91" o:title=""/>
          </v:shape>
          <o:OLEObject Type="Embed" ProgID="Equation.DSMT4" ShapeID="_x0000_i1071" DrawAspect="Content" ObjectID="_1759318607" r:id="rId92"/>
        </w:object>
      </w:r>
      <w:r w:rsidR="00F538C9" w:rsidRPr="00F538C9">
        <w:rPr>
          <w:rFonts w:ascii="Times New Roman" w:hAnsi="Times New Roman" w:cs="Times New Roman"/>
          <w:sz w:val="24"/>
          <w:szCs w:val="24"/>
          <w:lang w:val="fr-FR"/>
        </w:rPr>
        <w:t xml:space="preserve">, điểm </w:t>
      </w:r>
      <w:r w:rsidR="00F538C9" w:rsidRPr="00F538C9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320" w:dyaOrig="260" w14:anchorId="6AAD7904">
          <v:shape id="_x0000_i1072" type="#_x0000_t75" style="width:14.25pt;height:14.25pt" o:ole="">
            <v:imagedata r:id="rId93" o:title=""/>
          </v:shape>
          <o:OLEObject Type="Embed" ProgID="Equation.DSMT4" ShapeID="_x0000_i1072" DrawAspect="Content" ObjectID="_1759318608" r:id="rId94"/>
        </w:object>
      </w:r>
      <w:r w:rsidR="00F538C9" w:rsidRPr="00F538C9">
        <w:rPr>
          <w:rFonts w:ascii="Times New Roman" w:hAnsi="Times New Roman" w:cs="Times New Roman"/>
          <w:sz w:val="24"/>
          <w:szCs w:val="24"/>
          <w:lang w:val="fr-FR"/>
        </w:rPr>
        <w:t>là trung điểm của đoạn thẳng</w:t>
      </w:r>
      <w:r w:rsidR="00F538C9" w:rsidRPr="00F538C9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60" w:dyaOrig="279" w14:anchorId="1C087507">
          <v:shape id="_x0000_i1073" type="#_x0000_t75" style="width:21.75pt;height:14.25pt" o:ole="">
            <v:imagedata r:id="rId95" o:title=""/>
          </v:shape>
          <o:OLEObject Type="Embed" ProgID="Equation.DSMT4" ShapeID="_x0000_i1073" DrawAspect="Content" ObjectID="_1759318609" r:id="rId96"/>
        </w:object>
      </w:r>
    </w:p>
    <w:p w14:paraId="63DDD8D2" w14:textId="65119CE6" w:rsidR="00F538C9" w:rsidRPr="00F538C9" w:rsidRDefault="00F538C9" w:rsidP="00F538C9">
      <w:pPr>
        <w:spacing w:line="36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F538C9">
        <w:rPr>
          <w:rFonts w:ascii="Times New Roman" w:hAnsi="Times New Roman" w:cs="Times New Roman"/>
          <w:sz w:val="24"/>
          <w:szCs w:val="24"/>
          <w:cs/>
        </w:rPr>
        <w:t xml:space="preserve">1) </w:t>
      </w:r>
      <w:r w:rsidRPr="00F538C9">
        <w:rPr>
          <w:rFonts w:ascii="Times New Roman" w:hAnsi="Times New Roman" w:cs="Times New Roman"/>
          <w:sz w:val="24"/>
          <w:szCs w:val="24"/>
          <w:cs/>
          <w:lang w:val="pt-BR"/>
        </w:rPr>
        <w:t xml:space="preserve">Biết </w:t>
      </w:r>
      <w:r w:rsidRPr="00F538C9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1200" w:dyaOrig="340" w14:anchorId="0B7E52EE">
          <v:shape id="_x0000_i1074" type="#_x0000_t75" style="width:57.75pt;height:14.25pt" o:ole="">
            <v:imagedata r:id="rId97" o:title=""/>
          </v:shape>
          <o:OLEObject Type="Embed" ProgID="Equation.DSMT4" ShapeID="_x0000_i1074" DrawAspect="Content" ObjectID="_1759318610" r:id="rId98"/>
        </w:object>
      </w:r>
      <w:r w:rsidRPr="00F538C9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538C9">
        <w:rPr>
          <w:rFonts w:ascii="Times New Roman" w:hAnsi="Times New Roman" w:cs="Times New Roman"/>
          <w:sz w:val="24"/>
          <w:szCs w:val="24"/>
          <w:cs/>
          <w:lang w:val="pt-BR"/>
        </w:rPr>
        <w:t xml:space="preserve">và </w:t>
      </w:r>
      <w:r w:rsidRPr="00F538C9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1219" w:dyaOrig="340" w14:anchorId="08402F95">
          <v:shape id="_x0000_i1075" type="#_x0000_t75" style="width:57.75pt;height:14.25pt" o:ole="">
            <v:imagedata r:id="rId99" o:title=""/>
          </v:shape>
          <o:OLEObject Type="Embed" ProgID="Equation.DSMT4" ShapeID="_x0000_i1075" DrawAspect="Content" ObjectID="_1759318611" r:id="rId100"/>
        </w:object>
      </w:r>
      <w:r w:rsidRPr="00F538C9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F538C9">
        <w:rPr>
          <w:rFonts w:ascii="Times New Roman" w:hAnsi="Times New Roman" w:cs="Times New Roman"/>
          <w:sz w:val="24"/>
          <w:szCs w:val="24"/>
          <w:cs/>
        </w:rPr>
        <w:t xml:space="preserve">Tính độ dài các đoạn </w:t>
      </w:r>
      <w:r w:rsidRPr="00F538C9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980" w:dyaOrig="320" w14:anchorId="216E26AC">
          <v:shape id="_x0000_i1076" type="#_x0000_t75" style="width:50.25pt;height:14.25pt" o:ole="">
            <v:imagedata r:id="rId101" o:title=""/>
          </v:shape>
          <o:OLEObject Type="Embed" ProgID="Equation.DSMT4" ShapeID="_x0000_i1076" DrawAspect="Content" ObjectID="_1759318612" r:id="rId102"/>
        </w:object>
      </w:r>
    </w:p>
    <w:p w14:paraId="50D3D9CA" w14:textId="77777777" w:rsidR="00F538C9" w:rsidRPr="00F538C9" w:rsidRDefault="00F538C9" w:rsidP="00F538C9">
      <w:pPr>
        <w:spacing w:line="36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F538C9">
        <w:rPr>
          <w:rFonts w:ascii="Times New Roman" w:hAnsi="Times New Roman" w:cs="Times New Roman"/>
          <w:sz w:val="24"/>
          <w:szCs w:val="24"/>
          <w:cs/>
        </w:rPr>
        <w:t xml:space="preserve">2) Kẻ </w:t>
      </w:r>
      <w:r w:rsidRPr="00F538C9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420" w:dyaOrig="260" w14:anchorId="19CE4929">
          <v:shape id="_x0000_i1077" type="#_x0000_t75" style="width:21.75pt;height:14.25pt" o:ole="">
            <v:imagedata r:id="rId103" o:title=""/>
          </v:shape>
          <o:OLEObject Type="Embed" ProgID="Equation.DSMT4" ShapeID="_x0000_i1077" DrawAspect="Content" ObjectID="_1759318613" r:id="rId104"/>
        </w:object>
      </w:r>
      <w:r w:rsidRPr="00F538C9">
        <w:rPr>
          <w:rFonts w:ascii="Times New Roman" w:hAnsi="Times New Roman" w:cs="Times New Roman"/>
          <w:sz w:val="24"/>
          <w:szCs w:val="24"/>
          <w:cs/>
        </w:rPr>
        <w:t xml:space="preserve">vuông góc với </w:t>
      </w:r>
      <w:r w:rsidRPr="00F538C9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499" w:dyaOrig="260" w14:anchorId="19D977F9">
          <v:shape id="_x0000_i1078" type="#_x0000_t75" style="width:21.75pt;height:14.25pt" o:ole="">
            <v:imagedata r:id="rId105" o:title=""/>
          </v:shape>
          <o:OLEObject Type="Embed" ProgID="Equation.DSMT4" ShapeID="_x0000_i1078" DrawAspect="Content" ObjectID="_1759318614" r:id="rId106"/>
        </w:object>
      </w:r>
      <w:r w:rsidRPr="00F538C9">
        <w:rPr>
          <w:rFonts w:ascii="Times New Roman" w:hAnsi="Times New Roman" w:cs="Times New Roman"/>
          <w:sz w:val="24"/>
          <w:szCs w:val="24"/>
          <w:cs/>
        </w:rPr>
        <w:t xml:space="preserve"> (</w:t>
      </w:r>
      <w:r w:rsidRPr="00F538C9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40" w:dyaOrig="260" w14:anchorId="46DC4946">
          <v:shape id="_x0000_i1079" type="#_x0000_t75" style="width:14.25pt;height:14.25pt" o:ole="">
            <v:imagedata r:id="rId107" o:title=""/>
          </v:shape>
          <o:OLEObject Type="Embed" ProgID="Equation.DSMT4" ShapeID="_x0000_i1079" DrawAspect="Content" ObjectID="_1759318615" r:id="rId108"/>
        </w:object>
      </w:r>
      <w:r w:rsidRPr="00F538C9">
        <w:rPr>
          <w:rFonts w:ascii="Times New Roman" w:hAnsi="Times New Roman" w:cs="Times New Roman"/>
          <w:sz w:val="24"/>
          <w:szCs w:val="24"/>
          <w:cs/>
        </w:rPr>
        <w:t xml:space="preserve"> thuộc </w:t>
      </w:r>
      <w:r w:rsidRPr="00F538C9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499" w:dyaOrig="260" w14:anchorId="0BF3D6A7">
          <v:shape id="_x0000_i1080" type="#_x0000_t75" style="width:21.75pt;height:14.25pt" o:ole="">
            <v:imagedata r:id="rId109" o:title=""/>
          </v:shape>
          <o:OLEObject Type="Embed" ProgID="Equation.DSMT4" ShapeID="_x0000_i1080" DrawAspect="Content" ObjectID="_1759318616" r:id="rId110"/>
        </w:object>
      </w:r>
      <w:r w:rsidRPr="00F538C9">
        <w:rPr>
          <w:rFonts w:ascii="Times New Roman" w:hAnsi="Times New Roman" w:cs="Times New Roman"/>
          <w:sz w:val="24"/>
          <w:szCs w:val="24"/>
          <w:cs/>
        </w:rPr>
        <w:t xml:space="preserve">), </w:t>
      </w:r>
      <w:r w:rsidRPr="00F538C9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420" w:dyaOrig="260" w14:anchorId="247E7E71">
          <v:shape id="_x0000_i1081" type="#_x0000_t75" style="width:21.75pt;height:14.25pt" o:ole="">
            <v:imagedata r:id="rId111" o:title=""/>
          </v:shape>
          <o:OLEObject Type="Embed" ProgID="Equation.DSMT4" ShapeID="_x0000_i1081" DrawAspect="Content" ObjectID="_1759318617" r:id="rId112"/>
        </w:object>
      </w:r>
      <w:r w:rsidRPr="00F538C9">
        <w:rPr>
          <w:rFonts w:ascii="Times New Roman" w:hAnsi="Times New Roman" w:cs="Times New Roman"/>
          <w:sz w:val="24"/>
          <w:szCs w:val="24"/>
          <w:lang w:val="fr-FR"/>
        </w:rPr>
        <w:t xml:space="preserve">cắt </w:t>
      </w:r>
      <w:r w:rsidRPr="00F538C9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460" w:dyaOrig="260" w14:anchorId="23C56A40">
          <v:shape id="_x0000_i1082" type="#_x0000_t75" style="width:21.75pt;height:14.25pt" o:ole="">
            <v:imagedata r:id="rId113" o:title=""/>
          </v:shape>
          <o:OLEObject Type="Embed" ProgID="Equation.DSMT4" ShapeID="_x0000_i1082" DrawAspect="Content" ObjectID="_1759318618" r:id="rId114"/>
        </w:object>
      </w:r>
      <w:r w:rsidRPr="00F538C9">
        <w:rPr>
          <w:rFonts w:ascii="Times New Roman" w:hAnsi="Times New Roman" w:cs="Times New Roman"/>
          <w:sz w:val="24"/>
          <w:szCs w:val="24"/>
          <w:lang w:val="fr-FR"/>
        </w:rPr>
        <w:t>ở</w:t>
      </w:r>
      <w:r w:rsidRPr="00F538C9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60" w:dyaOrig="260" w14:anchorId="6789F1BD">
          <v:shape id="_x0000_i1083" type="#_x0000_t75" style="width:14.25pt;height:14.25pt" o:ole="">
            <v:imagedata r:id="rId115" o:title=""/>
          </v:shape>
          <o:OLEObject Type="Embed" ProgID="Equation.DSMT4" ShapeID="_x0000_i1083" DrawAspect="Content" ObjectID="_1759318619" r:id="rId116"/>
        </w:object>
      </w:r>
      <w:r w:rsidRPr="00F538C9">
        <w:rPr>
          <w:rFonts w:ascii="Times New Roman" w:hAnsi="Times New Roman" w:cs="Times New Roman"/>
          <w:sz w:val="24"/>
          <w:szCs w:val="24"/>
          <w:lang w:val="fr-FR"/>
        </w:rPr>
        <w:t xml:space="preserve"> cắt </w:t>
      </w:r>
      <w:r w:rsidRPr="00F538C9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40" w:dyaOrig="279" w14:anchorId="320BCD5B">
          <v:shape id="_x0000_i1084" type="#_x0000_t75" style="width:21.75pt;height:14.25pt" o:ole="">
            <v:imagedata r:id="rId117" o:title=""/>
          </v:shape>
          <o:OLEObject Type="Embed" ProgID="Equation.DSMT4" ShapeID="_x0000_i1084" DrawAspect="Content" ObjectID="_1759318620" r:id="rId118"/>
        </w:object>
      </w:r>
      <w:r w:rsidRPr="00F538C9">
        <w:rPr>
          <w:rFonts w:ascii="Times New Roman" w:hAnsi="Times New Roman" w:cs="Times New Roman"/>
          <w:sz w:val="24"/>
          <w:szCs w:val="24"/>
          <w:lang w:val="fr-FR"/>
        </w:rPr>
        <w:t xml:space="preserve">ở </w:t>
      </w:r>
      <w:r w:rsidRPr="00F538C9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20" w:dyaOrig="260" w14:anchorId="09D1F2E7">
          <v:shape id="_x0000_i1085" type="#_x0000_t75" style="width:14.25pt;height:14.25pt" o:ole="">
            <v:imagedata r:id="rId119" o:title=""/>
          </v:shape>
          <o:OLEObject Type="Embed" ProgID="Equation.DSMT4" ShapeID="_x0000_i1085" DrawAspect="Content" ObjectID="_1759318621" r:id="rId120"/>
        </w:object>
      </w:r>
      <w:r w:rsidRPr="00F538C9">
        <w:rPr>
          <w:rFonts w:ascii="Times New Roman" w:hAnsi="Times New Roman" w:cs="Times New Roman"/>
          <w:sz w:val="24"/>
          <w:szCs w:val="24"/>
          <w:lang w:val="fr-FR"/>
        </w:rPr>
        <w:t xml:space="preserve">. Chứng minh rằng: </w:t>
      </w:r>
    </w:p>
    <w:p w14:paraId="6A56EAA1" w14:textId="77777777" w:rsidR="00F538C9" w:rsidRPr="00F538C9" w:rsidRDefault="00F538C9" w:rsidP="00F538C9">
      <w:pPr>
        <w:spacing w:line="360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F538C9">
        <w:rPr>
          <w:rFonts w:ascii="Times New Roman" w:hAnsi="Times New Roman" w:cs="Times New Roman"/>
          <w:sz w:val="24"/>
          <w:szCs w:val="24"/>
          <w:lang w:val="fr-FR"/>
        </w:rPr>
        <w:t xml:space="preserve"> a) </w:t>
      </w:r>
      <w:r w:rsidRPr="00F538C9">
        <w:rPr>
          <w:rFonts w:ascii="Times New Roman" w:hAnsi="Times New Roman" w:cs="Times New Roman"/>
          <w:position w:val="-26"/>
          <w:sz w:val="24"/>
          <w:szCs w:val="24"/>
          <w:lang w:val="fr-FR"/>
        </w:rPr>
        <w:object w:dxaOrig="1740" w:dyaOrig="680" w14:anchorId="56604F66">
          <v:shape id="_x0000_i1086" type="#_x0000_t75" style="width:86.25pt;height:36pt" o:ole="">
            <v:imagedata r:id="rId121" o:title=""/>
          </v:shape>
          <o:OLEObject Type="Embed" ProgID="Equation.DSMT4" ShapeID="_x0000_i1086" DrawAspect="Content" ObjectID="_1759318622" r:id="rId122"/>
        </w:object>
      </w:r>
      <w:r w:rsidRPr="00F538C9">
        <w:rPr>
          <w:rFonts w:ascii="Times New Roman" w:hAnsi="Times New Roman" w:cs="Times New Roman"/>
          <w:sz w:val="24"/>
          <w:szCs w:val="24"/>
          <w:lang w:val="fr-FR"/>
        </w:rPr>
        <w:t xml:space="preserve">.  </w:t>
      </w:r>
    </w:p>
    <w:p w14:paraId="237410EF" w14:textId="77777777" w:rsidR="00F538C9" w:rsidRPr="00F538C9" w:rsidRDefault="00F538C9" w:rsidP="00F538C9">
      <w:pPr>
        <w:spacing w:line="360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F538C9">
        <w:rPr>
          <w:rFonts w:ascii="Times New Roman" w:hAnsi="Times New Roman" w:cs="Times New Roman"/>
          <w:sz w:val="24"/>
          <w:szCs w:val="24"/>
          <w:lang w:val="fr-FR"/>
        </w:rPr>
        <w:t xml:space="preserve"> b) </w:t>
      </w:r>
      <w:r w:rsidRPr="00F538C9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800" w:dyaOrig="279" w14:anchorId="47D2E0D5">
          <v:shape id="_x0000_i1087" type="#_x0000_t75" style="width:93.75pt;height:14.25pt" o:ole="">
            <v:imagedata r:id="rId123" o:title=""/>
          </v:shape>
          <o:OLEObject Type="Embed" ProgID="Equation.DSMT4" ShapeID="_x0000_i1087" DrawAspect="Content" ObjectID="_1759318623" r:id="rId124"/>
        </w:object>
      </w:r>
      <w:r w:rsidRPr="00F538C9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36BA70A0" w14:textId="77777777" w:rsidR="00F538C9" w:rsidRPr="00F538C9" w:rsidRDefault="00F538C9" w:rsidP="00F538C9">
      <w:pPr>
        <w:spacing w:line="360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F538C9">
        <w:rPr>
          <w:rFonts w:ascii="Times New Roman" w:hAnsi="Times New Roman" w:cs="Times New Roman"/>
          <w:sz w:val="24"/>
          <w:szCs w:val="24"/>
          <w:lang w:val="fr-FR"/>
        </w:rPr>
        <w:t xml:space="preserve"> c) </w:t>
      </w:r>
      <w:r w:rsidRPr="00F538C9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2720" w:dyaOrig="760" w14:anchorId="000830FC">
          <v:shape id="_x0000_i1088" type="#_x0000_t75" style="width:136.5pt;height:36pt" o:ole="">
            <v:imagedata r:id="rId125" o:title=""/>
          </v:shape>
          <o:OLEObject Type="Embed" ProgID="Equation.DSMT4" ShapeID="_x0000_i1088" DrawAspect="Content" ObjectID="_1759318624" r:id="rId126"/>
        </w:object>
      </w:r>
      <w:r w:rsidRPr="00F538C9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297F6EC3" w14:textId="609E108F" w:rsidR="00F538C9" w:rsidRPr="00F538C9" w:rsidRDefault="00F538C9" w:rsidP="00F538C9">
      <w:pPr>
        <w:spacing w:after="0" w:line="288" w:lineRule="auto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F538C9">
        <w:rPr>
          <w:rFonts w:ascii="Times New Roman" w:hAnsi="Times New Roman" w:cs="Times New Roman"/>
          <w:b/>
          <w:color w:val="000000"/>
          <w:sz w:val="24"/>
          <w:szCs w:val="24"/>
          <w:lang w:val="pt-BR"/>
        </w:rPr>
        <w:t xml:space="preserve">Bài </w:t>
      </w:r>
      <w:r w:rsidR="00F319A2">
        <w:rPr>
          <w:rFonts w:ascii="Times New Roman" w:hAnsi="Times New Roman" w:cs="Times New Roman"/>
          <w:b/>
          <w:color w:val="000000"/>
          <w:sz w:val="24"/>
          <w:szCs w:val="24"/>
          <w:lang w:val="pt-BR"/>
        </w:rPr>
        <w:t>6</w:t>
      </w:r>
      <w:r w:rsidRPr="00F538C9">
        <w:rPr>
          <w:rFonts w:ascii="Times New Roman" w:hAnsi="Times New Roman" w:cs="Times New Roman"/>
          <w:b/>
          <w:color w:val="000000"/>
          <w:sz w:val="24"/>
          <w:szCs w:val="24"/>
          <w:lang w:val="pt-BR"/>
        </w:rPr>
        <w:t>:</w: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Pr="00F538C9">
        <w:rPr>
          <w:rFonts w:ascii="Times New Roman" w:hAnsi="Times New Roman" w:cs="Times New Roman"/>
          <w:b/>
          <w:color w:val="000000"/>
          <w:sz w:val="24"/>
          <w:szCs w:val="24"/>
          <w:lang w:val="pt-BR"/>
        </w:rPr>
        <w:t>(1,0 điểm)</w:t>
      </w: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</w:t>
      </w:r>
    </w:p>
    <w:p w14:paraId="18C8F101" w14:textId="77777777" w:rsidR="00F538C9" w:rsidRPr="00F538C9" w:rsidRDefault="00F538C9" w:rsidP="00F538C9">
      <w:pPr>
        <w:spacing w:after="0" w:line="288" w:lineRule="auto"/>
        <w:ind w:firstLine="567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F538C9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a) Rút gọn biểu thức: </w:t>
      </w:r>
      <w:r w:rsidRPr="00F538C9">
        <w:rPr>
          <w:rFonts w:ascii="Times New Roman" w:hAnsi="Times New Roman" w:cs="Times New Roman"/>
          <w:color w:val="000000"/>
          <w:position w:val="-28"/>
          <w:sz w:val="24"/>
          <w:szCs w:val="24"/>
          <w:lang w:val="nl-NL"/>
        </w:rPr>
        <w:object w:dxaOrig="4320" w:dyaOrig="660" w14:anchorId="554BF2B6">
          <v:shape id="_x0000_i1089" type="#_x0000_t75" style="width:3in;height:36pt" o:ole="">
            <v:imagedata r:id="rId127" o:title=""/>
          </v:shape>
          <o:OLEObject Type="Embed" ProgID="Equation.DSMT4" ShapeID="_x0000_i1089" DrawAspect="Content" ObjectID="_1759318625" r:id="rId128"/>
        </w:object>
      </w:r>
    </w:p>
    <w:p w14:paraId="6FD275BF" w14:textId="77777777" w:rsidR="00F538C9" w:rsidRPr="00F538C9" w:rsidRDefault="00F538C9" w:rsidP="00F538C9">
      <w:pPr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F538C9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        b) Giải phương trình: </w:t>
      </w:r>
      <w:r w:rsidRPr="00F538C9">
        <w:rPr>
          <w:rFonts w:ascii="Times New Roman" w:hAnsi="Times New Roman" w:cs="Times New Roman"/>
          <w:color w:val="000000"/>
          <w:position w:val="-10"/>
          <w:sz w:val="24"/>
          <w:szCs w:val="24"/>
          <w:lang w:val="nl-NL"/>
        </w:rPr>
        <w:object w:dxaOrig="3240" w:dyaOrig="420" w14:anchorId="5DAB0EAD">
          <v:shape id="_x0000_i1090" type="#_x0000_t75" style="width:165.75pt;height:21.75pt" o:ole="">
            <v:imagedata r:id="rId129" o:title=""/>
          </v:shape>
          <o:OLEObject Type="Embed" ProgID="Equation.DSMT4" ShapeID="_x0000_i1090" DrawAspect="Content" ObjectID="_1759318626" r:id="rId130"/>
        </w:object>
      </w:r>
    </w:p>
    <w:p w14:paraId="77FC1E0A" w14:textId="3F13732A" w:rsidR="00F538C9" w:rsidRPr="004278AC" w:rsidRDefault="004278AC" w:rsidP="004278AC">
      <w:pPr>
        <w:tabs>
          <w:tab w:val="left" w:pos="3885"/>
        </w:tabs>
        <w:spacing w:line="360" w:lineRule="auto"/>
        <w:jc w:val="both"/>
        <w:rPr>
          <w:rFonts w:ascii="Times New Roman" w:hAnsi="Times New Roman" w:cs="Times New Roman"/>
          <w:i/>
          <w:iCs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278AC">
        <w:rPr>
          <w:rFonts w:ascii="Times New Roman" w:hAnsi="Times New Roman" w:cs="Times New Roman"/>
          <w:i/>
          <w:iCs/>
          <w:sz w:val="24"/>
          <w:szCs w:val="24"/>
          <w:lang w:val="fr-FR"/>
        </w:rPr>
        <w:t>………..Hết………..</w:t>
      </w:r>
    </w:p>
    <w:p w14:paraId="1E195700" w14:textId="77777777" w:rsidR="0084442D" w:rsidRDefault="0084442D">
      <w:pPr>
        <w:rPr>
          <w:rFonts w:ascii="Times New Roman" w:hAnsi="Times New Roman" w:cs="Times New Roman"/>
          <w:sz w:val="24"/>
          <w:szCs w:val="24"/>
        </w:rPr>
      </w:pPr>
    </w:p>
    <w:p w14:paraId="4D2B6E18" w14:textId="77777777" w:rsidR="00F538C9" w:rsidRDefault="00F538C9">
      <w:pPr>
        <w:rPr>
          <w:rFonts w:ascii="Times New Roman" w:hAnsi="Times New Roman" w:cs="Times New Roman"/>
          <w:sz w:val="24"/>
          <w:szCs w:val="24"/>
        </w:rPr>
      </w:pPr>
    </w:p>
    <w:p w14:paraId="162B796B" w14:textId="77777777" w:rsidR="00F538C9" w:rsidRDefault="00F538C9">
      <w:pPr>
        <w:rPr>
          <w:rFonts w:ascii="Times New Roman" w:hAnsi="Times New Roman" w:cs="Times New Roman"/>
          <w:sz w:val="24"/>
          <w:szCs w:val="24"/>
        </w:rPr>
      </w:pPr>
    </w:p>
    <w:p w14:paraId="1CDDCA86" w14:textId="77777777" w:rsidR="00F538C9" w:rsidRDefault="00F538C9">
      <w:pPr>
        <w:rPr>
          <w:rFonts w:ascii="Times New Roman" w:hAnsi="Times New Roman" w:cs="Times New Roman"/>
          <w:sz w:val="24"/>
          <w:szCs w:val="24"/>
        </w:rPr>
      </w:pPr>
    </w:p>
    <w:p w14:paraId="03AF498E" w14:textId="77777777" w:rsidR="00F538C9" w:rsidRDefault="00F538C9">
      <w:pPr>
        <w:rPr>
          <w:rFonts w:ascii="Times New Roman" w:hAnsi="Times New Roman" w:cs="Times New Roman"/>
          <w:sz w:val="24"/>
          <w:szCs w:val="24"/>
        </w:rPr>
      </w:pPr>
    </w:p>
    <w:p w14:paraId="76A57C03" w14:textId="77777777" w:rsidR="00F538C9" w:rsidRDefault="00F538C9">
      <w:pPr>
        <w:rPr>
          <w:rFonts w:ascii="Times New Roman" w:hAnsi="Times New Roman" w:cs="Times New Roman"/>
          <w:sz w:val="24"/>
          <w:szCs w:val="24"/>
        </w:rPr>
      </w:pPr>
    </w:p>
    <w:p w14:paraId="45937E78" w14:textId="77777777" w:rsidR="00F538C9" w:rsidRDefault="00F538C9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39"/>
        <w:gridCol w:w="5812"/>
      </w:tblGrid>
      <w:tr w:rsidR="002B16BF" w:rsidRPr="000B653D" w14:paraId="1C2A8ABE" w14:textId="77777777" w:rsidTr="00F20D12">
        <w:tc>
          <w:tcPr>
            <w:tcW w:w="3539" w:type="dxa"/>
          </w:tcPr>
          <w:p w14:paraId="0A133554" w14:textId="77777777" w:rsidR="002B16BF" w:rsidRDefault="002B16BF" w:rsidP="00FC5C85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bookmarkStart w:id="1" w:name="_Hlk148643645"/>
          </w:p>
          <w:p w14:paraId="1DF19D20" w14:textId="77777777" w:rsidR="002B16BF" w:rsidRDefault="002B16BF" w:rsidP="00F20D12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925A4A6" w14:textId="77777777" w:rsidR="002B16BF" w:rsidRPr="000B653D" w:rsidRDefault="002B16BF" w:rsidP="00F20D12">
            <w:pPr>
              <w:spacing w:line="288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B653D">
              <w:rPr>
                <w:rFonts w:ascii="Times New Roman" w:hAnsi="Times New Roman" w:cs="Times New Roman"/>
                <w:sz w:val="26"/>
                <w:szCs w:val="26"/>
              </w:rPr>
              <w:t>PHÒNG GD-ĐT GIAO THỦY</w:t>
            </w:r>
          </w:p>
          <w:p w14:paraId="142A4DD9" w14:textId="77777777" w:rsidR="002B16BF" w:rsidRPr="00FC5C85" w:rsidRDefault="002B16BF" w:rsidP="00F20D12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 w:rsidRPr="00FC5C85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TRƯỜ</w:t>
            </w:r>
            <w:r w:rsidR="00FC5C85" w:rsidRPr="00FC5C85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NG THCS GIAO NHÂN</w:t>
            </w:r>
          </w:p>
        </w:tc>
        <w:tc>
          <w:tcPr>
            <w:tcW w:w="5812" w:type="dxa"/>
          </w:tcPr>
          <w:p w14:paraId="4B907798" w14:textId="77777777" w:rsidR="002B16BF" w:rsidRDefault="002B16BF" w:rsidP="004278AC">
            <w:pPr>
              <w:spacing w:line="288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0048D924" w14:textId="77777777" w:rsidR="002B16BF" w:rsidRDefault="002B16BF" w:rsidP="00F20D12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59278445" w14:textId="77777777" w:rsidR="00E235E2" w:rsidRDefault="00E235E2" w:rsidP="00F20D12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HƯỚNG DẪN CHẤM </w:t>
            </w:r>
          </w:p>
          <w:p w14:paraId="05BEE22B" w14:textId="30BCE199" w:rsidR="002B16BF" w:rsidRPr="000B653D" w:rsidRDefault="002B16BF" w:rsidP="00F20D12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B653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ĐỀ KIỂM TRA GIỮA HỌC KỲ I</w:t>
            </w:r>
          </w:p>
          <w:p w14:paraId="06F745EC" w14:textId="77777777" w:rsidR="002B16BF" w:rsidRPr="000B653D" w:rsidRDefault="002B16BF" w:rsidP="00F20D12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B653D">
              <w:rPr>
                <w:rFonts w:ascii="Times New Roman" w:hAnsi="Times New Roman" w:cs="Times New Roman"/>
                <w:b/>
                <w:sz w:val="26"/>
                <w:szCs w:val="26"/>
              </w:rPr>
              <w:t>MÔN: TOÁN LỚP 9</w:t>
            </w:r>
          </w:p>
          <w:p w14:paraId="5742165B" w14:textId="77777777" w:rsidR="002B16BF" w:rsidRPr="000B653D" w:rsidRDefault="002B16BF" w:rsidP="00F20D12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</w:pPr>
            <w:r w:rsidRPr="000B653D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 xml:space="preserve">NĂM HỌC </w:t>
            </w:r>
            <w:r w:rsidR="001767B8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>2023-2024</w:t>
            </w:r>
          </w:p>
          <w:p w14:paraId="1D608DBF" w14:textId="77777777" w:rsidR="002B16BF" w:rsidRPr="000B653D" w:rsidRDefault="002B16BF" w:rsidP="00F20D12">
            <w:pPr>
              <w:spacing w:line="288" w:lineRule="auto"/>
              <w:jc w:val="right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</w:tc>
      </w:tr>
    </w:tbl>
    <w:p w14:paraId="271950E6" w14:textId="77777777" w:rsidR="002B16BF" w:rsidRPr="000B653D" w:rsidRDefault="002B16BF" w:rsidP="002B16BF">
      <w:pPr>
        <w:tabs>
          <w:tab w:val="left" w:pos="1080"/>
        </w:tabs>
        <w:spacing w:after="0" w:line="288" w:lineRule="auto"/>
        <w:rPr>
          <w:rFonts w:ascii="Times New Roman" w:hAnsi="Times New Roman" w:cs="Times New Roman"/>
          <w:b/>
          <w:color w:val="000000"/>
          <w:sz w:val="26"/>
          <w:szCs w:val="26"/>
          <w:lang w:val="nl-NL"/>
        </w:rPr>
      </w:pPr>
      <w:r w:rsidRPr="000B653D">
        <w:rPr>
          <w:rFonts w:ascii="Times New Roman" w:hAnsi="Times New Roman" w:cs="Times New Roman"/>
          <w:b/>
          <w:color w:val="000000"/>
          <w:sz w:val="26"/>
          <w:szCs w:val="26"/>
          <w:lang w:val="nl-NL"/>
        </w:rPr>
        <w:t>I. Phần trắc nghiệm (2,0 điểm)</w:t>
      </w:r>
    </w:p>
    <w:p w14:paraId="11415209" w14:textId="77777777" w:rsidR="002B16BF" w:rsidRPr="000B653D" w:rsidRDefault="002B16BF" w:rsidP="002B16BF">
      <w:pPr>
        <w:tabs>
          <w:tab w:val="left" w:pos="1080"/>
        </w:tabs>
        <w:spacing w:after="0" w:line="288" w:lineRule="auto"/>
        <w:rPr>
          <w:rFonts w:ascii="Times New Roman" w:hAnsi="Times New Roman" w:cs="Times New Roman"/>
          <w:bCs/>
          <w:i/>
          <w:iCs/>
          <w:color w:val="000000"/>
          <w:sz w:val="26"/>
          <w:szCs w:val="26"/>
          <w:lang w:val="nl-NL"/>
        </w:rPr>
      </w:pPr>
      <w:r w:rsidRPr="000B653D">
        <w:rPr>
          <w:rFonts w:ascii="Times New Roman" w:hAnsi="Times New Roman" w:cs="Times New Roman"/>
          <w:bCs/>
          <w:i/>
          <w:iCs/>
          <w:color w:val="000000"/>
          <w:sz w:val="26"/>
          <w:szCs w:val="26"/>
          <w:lang w:val="nl-NL"/>
        </w:rPr>
        <w:t>Mỗi câu đúng 0,25 điể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42"/>
        <w:gridCol w:w="1038"/>
        <w:gridCol w:w="1038"/>
        <w:gridCol w:w="1038"/>
        <w:gridCol w:w="1038"/>
        <w:gridCol w:w="1039"/>
        <w:gridCol w:w="1039"/>
        <w:gridCol w:w="1039"/>
        <w:gridCol w:w="1039"/>
      </w:tblGrid>
      <w:tr w:rsidR="002B16BF" w:rsidRPr="000B653D" w14:paraId="1DD59629" w14:textId="77777777" w:rsidTr="00F20D12">
        <w:tc>
          <w:tcPr>
            <w:tcW w:w="1063" w:type="dxa"/>
            <w:shd w:val="clear" w:color="auto" w:fill="auto"/>
            <w:vAlign w:val="center"/>
          </w:tcPr>
          <w:p w14:paraId="11F4EBE1" w14:textId="77777777" w:rsidR="002B16BF" w:rsidRPr="000B653D" w:rsidRDefault="002B16BF" w:rsidP="00F20D12">
            <w:pPr>
              <w:tabs>
                <w:tab w:val="left" w:pos="108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  <w:t>Câu</w:t>
            </w:r>
          </w:p>
        </w:tc>
        <w:tc>
          <w:tcPr>
            <w:tcW w:w="1063" w:type="dxa"/>
            <w:shd w:val="clear" w:color="auto" w:fill="auto"/>
            <w:vAlign w:val="center"/>
          </w:tcPr>
          <w:p w14:paraId="7C09CA96" w14:textId="77777777" w:rsidR="002B16BF" w:rsidRPr="000B653D" w:rsidRDefault="002B16BF" w:rsidP="00F20D12">
            <w:pPr>
              <w:tabs>
                <w:tab w:val="left" w:pos="108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Câu 1</w:t>
            </w:r>
          </w:p>
        </w:tc>
        <w:tc>
          <w:tcPr>
            <w:tcW w:w="1063" w:type="dxa"/>
            <w:shd w:val="clear" w:color="auto" w:fill="auto"/>
            <w:vAlign w:val="center"/>
          </w:tcPr>
          <w:p w14:paraId="1EADD102" w14:textId="77777777" w:rsidR="002B16BF" w:rsidRPr="000B653D" w:rsidRDefault="002B16BF" w:rsidP="00F20D12">
            <w:pPr>
              <w:tabs>
                <w:tab w:val="left" w:pos="108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Câu 2</w:t>
            </w:r>
          </w:p>
        </w:tc>
        <w:tc>
          <w:tcPr>
            <w:tcW w:w="1063" w:type="dxa"/>
            <w:shd w:val="clear" w:color="auto" w:fill="auto"/>
            <w:vAlign w:val="center"/>
          </w:tcPr>
          <w:p w14:paraId="0D37FE97" w14:textId="77777777" w:rsidR="002B16BF" w:rsidRPr="000B653D" w:rsidRDefault="002B16BF" w:rsidP="00F20D12">
            <w:pPr>
              <w:tabs>
                <w:tab w:val="left" w:pos="108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Câu 3</w:t>
            </w:r>
          </w:p>
        </w:tc>
        <w:tc>
          <w:tcPr>
            <w:tcW w:w="1063" w:type="dxa"/>
            <w:shd w:val="clear" w:color="auto" w:fill="auto"/>
            <w:vAlign w:val="center"/>
          </w:tcPr>
          <w:p w14:paraId="382E978F" w14:textId="77777777" w:rsidR="002B16BF" w:rsidRPr="000B653D" w:rsidRDefault="002B16BF" w:rsidP="00F20D12">
            <w:pPr>
              <w:tabs>
                <w:tab w:val="left" w:pos="108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Câu 4</w:t>
            </w:r>
          </w:p>
        </w:tc>
        <w:tc>
          <w:tcPr>
            <w:tcW w:w="1064" w:type="dxa"/>
            <w:shd w:val="clear" w:color="auto" w:fill="auto"/>
            <w:vAlign w:val="center"/>
          </w:tcPr>
          <w:p w14:paraId="6E792555" w14:textId="77777777" w:rsidR="002B16BF" w:rsidRPr="000B653D" w:rsidRDefault="002B16BF" w:rsidP="00F20D12">
            <w:pPr>
              <w:tabs>
                <w:tab w:val="left" w:pos="108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Câu 5</w:t>
            </w:r>
          </w:p>
        </w:tc>
        <w:tc>
          <w:tcPr>
            <w:tcW w:w="1064" w:type="dxa"/>
            <w:shd w:val="clear" w:color="auto" w:fill="auto"/>
            <w:vAlign w:val="center"/>
          </w:tcPr>
          <w:p w14:paraId="389A2CA9" w14:textId="77777777" w:rsidR="002B16BF" w:rsidRPr="000B653D" w:rsidRDefault="002B16BF" w:rsidP="00F20D12">
            <w:pPr>
              <w:tabs>
                <w:tab w:val="left" w:pos="108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Câu 6</w:t>
            </w:r>
          </w:p>
        </w:tc>
        <w:tc>
          <w:tcPr>
            <w:tcW w:w="1064" w:type="dxa"/>
            <w:shd w:val="clear" w:color="auto" w:fill="auto"/>
            <w:vAlign w:val="center"/>
          </w:tcPr>
          <w:p w14:paraId="0DB00FC3" w14:textId="77777777" w:rsidR="002B16BF" w:rsidRPr="000B653D" w:rsidRDefault="002B16BF" w:rsidP="00F20D12">
            <w:pPr>
              <w:tabs>
                <w:tab w:val="left" w:pos="108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Câu 7</w:t>
            </w:r>
          </w:p>
        </w:tc>
        <w:tc>
          <w:tcPr>
            <w:tcW w:w="1064" w:type="dxa"/>
            <w:shd w:val="clear" w:color="auto" w:fill="auto"/>
            <w:vAlign w:val="center"/>
          </w:tcPr>
          <w:p w14:paraId="36596071" w14:textId="77777777" w:rsidR="002B16BF" w:rsidRPr="000B653D" w:rsidRDefault="002B16BF" w:rsidP="00F20D12">
            <w:pPr>
              <w:tabs>
                <w:tab w:val="left" w:pos="108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Câu 8</w:t>
            </w:r>
          </w:p>
        </w:tc>
      </w:tr>
      <w:tr w:rsidR="002B16BF" w:rsidRPr="000B653D" w14:paraId="44F9C0FD" w14:textId="77777777" w:rsidTr="00F20D12">
        <w:tc>
          <w:tcPr>
            <w:tcW w:w="1063" w:type="dxa"/>
            <w:shd w:val="clear" w:color="auto" w:fill="auto"/>
            <w:vAlign w:val="center"/>
          </w:tcPr>
          <w:p w14:paraId="25EE64D5" w14:textId="77777777" w:rsidR="002B16BF" w:rsidRPr="000B653D" w:rsidRDefault="002B16BF" w:rsidP="00F20D12">
            <w:pPr>
              <w:tabs>
                <w:tab w:val="left" w:pos="108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  <w:t>Đáp án</w:t>
            </w:r>
          </w:p>
        </w:tc>
        <w:tc>
          <w:tcPr>
            <w:tcW w:w="1063" w:type="dxa"/>
            <w:shd w:val="clear" w:color="auto" w:fill="auto"/>
            <w:vAlign w:val="center"/>
          </w:tcPr>
          <w:p w14:paraId="459F1339" w14:textId="77777777" w:rsidR="002B16BF" w:rsidRPr="000B653D" w:rsidRDefault="002B16BF" w:rsidP="00F20D12">
            <w:pPr>
              <w:tabs>
                <w:tab w:val="left" w:pos="108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A</w:t>
            </w:r>
          </w:p>
        </w:tc>
        <w:tc>
          <w:tcPr>
            <w:tcW w:w="1063" w:type="dxa"/>
            <w:shd w:val="clear" w:color="auto" w:fill="auto"/>
            <w:vAlign w:val="center"/>
          </w:tcPr>
          <w:p w14:paraId="02B1555E" w14:textId="77777777" w:rsidR="002B16BF" w:rsidRPr="000B653D" w:rsidRDefault="002B16BF" w:rsidP="00F20D12">
            <w:pPr>
              <w:tabs>
                <w:tab w:val="left" w:pos="108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A</w:t>
            </w:r>
          </w:p>
        </w:tc>
        <w:tc>
          <w:tcPr>
            <w:tcW w:w="1063" w:type="dxa"/>
            <w:shd w:val="clear" w:color="auto" w:fill="auto"/>
            <w:vAlign w:val="center"/>
          </w:tcPr>
          <w:p w14:paraId="68249A96" w14:textId="77777777" w:rsidR="002B16BF" w:rsidRPr="000B653D" w:rsidRDefault="002B16BF" w:rsidP="00F20D12">
            <w:pPr>
              <w:tabs>
                <w:tab w:val="left" w:pos="108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B</w:t>
            </w:r>
          </w:p>
        </w:tc>
        <w:tc>
          <w:tcPr>
            <w:tcW w:w="1063" w:type="dxa"/>
            <w:shd w:val="clear" w:color="auto" w:fill="auto"/>
            <w:vAlign w:val="center"/>
          </w:tcPr>
          <w:p w14:paraId="5F4B6979" w14:textId="77777777" w:rsidR="002B16BF" w:rsidRPr="000B653D" w:rsidRDefault="002B16BF" w:rsidP="00F20D12">
            <w:pPr>
              <w:tabs>
                <w:tab w:val="left" w:pos="108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C</w:t>
            </w:r>
          </w:p>
        </w:tc>
        <w:tc>
          <w:tcPr>
            <w:tcW w:w="1064" w:type="dxa"/>
            <w:shd w:val="clear" w:color="auto" w:fill="auto"/>
            <w:vAlign w:val="center"/>
          </w:tcPr>
          <w:p w14:paraId="6B1A36E6" w14:textId="77777777" w:rsidR="002B16BF" w:rsidRPr="000B653D" w:rsidRDefault="002B16BF" w:rsidP="00F20D12">
            <w:pPr>
              <w:tabs>
                <w:tab w:val="left" w:pos="108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A</w:t>
            </w:r>
          </w:p>
        </w:tc>
        <w:tc>
          <w:tcPr>
            <w:tcW w:w="1064" w:type="dxa"/>
            <w:shd w:val="clear" w:color="auto" w:fill="auto"/>
            <w:vAlign w:val="center"/>
          </w:tcPr>
          <w:p w14:paraId="67B8FDA1" w14:textId="77777777" w:rsidR="002B16BF" w:rsidRPr="000B653D" w:rsidRDefault="002B16BF" w:rsidP="00F20D12">
            <w:pPr>
              <w:tabs>
                <w:tab w:val="left" w:pos="108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B</w:t>
            </w:r>
          </w:p>
        </w:tc>
        <w:tc>
          <w:tcPr>
            <w:tcW w:w="1064" w:type="dxa"/>
            <w:shd w:val="clear" w:color="auto" w:fill="auto"/>
            <w:vAlign w:val="center"/>
          </w:tcPr>
          <w:p w14:paraId="3EE6EEDE" w14:textId="77777777" w:rsidR="002B16BF" w:rsidRPr="000B653D" w:rsidRDefault="002B16BF" w:rsidP="00F20D12">
            <w:pPr>
              <w:tabs>
                <w:tab w:val="left" w:pos="108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B</w:t>
            </w:r>
          </w:p>
        </w:tc>
        <w:tc>
          <w:tcPr>
            <w:tcW w:w="1064" w:type="dxa"/>
            <w:shd w:val="clear" w:color="auto" w:fill="auto"/>
            <w:vAlign w:val="center"/>
          </w:tcPr>
          <w:p w14:paraId="3C668B46" w14:textId="77777777" w:rsidR="002B16BF" w:rsidRPr="000B653D" w:rsidRDefault="002B16BF" w:rsidP="00F20D12">
            <w:pPr>
              <w:tabs>
                <w:tab w:val="left" w:pos="108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B</w:t>
            </w:r>
          </w:p>
        </w:tc>
      </w:tr>
    </w:tbl>
    <w:p w14:paraId="3C6D8B78" w14:textId="77777777" w:rsidR="002B16BF" w:rsidRPr="000B653D" w:rsidRDefault="002B16BF" w:rsidP="002B16BF">
      <w:pPr>
        <w:tabs>
          <w:tab w:val="left" w:pos="1080"/>
        </w:tabs>
        <w:spacing w:after="0" w:line="288" w:lineRule="auto"/>
        <w:rPr>
          <w:rFonts w:ascii="Times New Roman" w:hAnsi="Times New Roman" w:cs="Times New Roman"/>
          <w:b/>
          <w:color w:val="000000"/>
          <w:sz w:val="26"/>
          <w:szCs w:val="26"/>
          <w:lang w:val="nl-NL"/>
        </w:rPr>
      </w:pPr>
    </w:p>
    <w:p w14:paraId="518C411A" w14:textId="77777777" w:rsidR="002B16BF" w:rsidRPr="000B653D" w:rsidRDefault="002B16BF" w:rsidP="002B16BF">
      <w:pPr>
        <w:tabs>
          <w:tab w:val="left" w:pos="1080"/>
          <w:tab w:val="left" w:pos="6840"/>
        </w:tabs>
        <w:spacing w:after="0" w:line="288" w:lineRule="auto"/>
        <w:jc w:val="both"/>
        <w:rPr>
          <w:rFonts w:ascii="Times New Roman" w:hAnsi="Times New Roman" w:cs="Times New Roman"/>
          <w:b/>
          <w:color w:val="000000"/>
          <w:sz w:val="26"/>
          <w:szCs w:val="26"/>
          <w:lang w:val="nl-NL"/>
        </w:rPr>
      </w:pPr>
      <w:r w:rsidRPr="000B653D">
        <w:rPr>
          <w:rFonts w:ascii="Times New Roman" w:hAnsi="Times New Roman" w:cs="Times New Roman"/>
          <w:b/>
          <w:color w:val="000000"/>
          <w:sz w:val="26"/>
          <w:szCs w:val="26"/>
          <w:lang w:val="nl-NL"/>
        </w:rPr>
        <w:t>II.</w:t>
      </w:r>
      <w:r w:rsidRPr="000B653D">
        <w:rPr>
          <w:rFonts w:ascii="Times New Roman" w:hAnsi="Times New Roman" w:cs="Times New Roman"/>
          <w:color w:val="000000"/>
          <w:sz w:val="26"/>
          <w:szCs w:val="26"/>
          <w:lang w:val="nl-NL"/>
        </w:rPr>
        <w:t xml:space="preserve"> </w:t>
      </w:r>
      <w:r w:rsidRPr="000B653D">
        <w:rPr>
          <w:rFonts w:ascii="Times New Roman" w:hAnsi="Times New Roman" w:cs="Times New Roman"/>
          <w:b/>
          <w:color w:val="000000"/>
          <w:sz w:val="26"/>
          <w:szCs w:val="26"/>
          <w:lang w:val="nl-NL"/>
        </w:rPr>
        <w:t>Phần tự luận (8,0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1"/>
        <w:gridCol w:w="7221"/>
        <w:gridCol w:w="998"/>
      </w:tblGrid>
      <w:tr w:rsidR="002B16BF" w:rsidRPr="000B653D" w14:paraId="2924D945" w14:textId="77777777" w:rsidTr="004F231E">
        <w:tc>
          <w:tcPr>
            <w:tcW w:w="1131" w:type="dxa"/>
            <w:shd w:val="clear" w:color="auto" w:fill="auto"/>
          </w:tcPr>
          <w:p w14:paraId="0CAA595E" w14:textId="77777777" w:rsidR="002B16BF" w:rsidRPr="000B653D" w:rsidRDefault="002B16BF" w:rsidP="00F20D12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  <w:t>Bài</w:t>
            </w:r>
          </w:p>
        </w:tc>
        <w:tc>
          <w:tcPr>
            <w:tcW w:w="7221" w:type="dxa"/>
            <w:tcBorders>
              <w:bottom w:val="single" w:sz="4" w:space="0" w:color="auto"/>
            </w:tcBorders>
            <w:shd w:val="clear" w:color="auto" w:fill="auto"/>
          </w:tcPr>
          <w:p w14:paraId="7E33133B" w14:textId="77777777" w:rsidR="002B16BF" w:rsidRPr="000B653D" w:rsidRDefault="002B16BF" w:rsidP="00F20D12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  <w:t>Nội dung</w:t>
            </w:r>
          </w:p>
        </w:tc>
        <w:tc>
          <w:tcPr>
            <w:tcW w:w="998" w:type="dxa"/>
            <w:tcBorders>
              <w:bottom w:val="single" w:sz="4" w:space="0" w:color="auto"/>
            </w:tcBorders>
            <w:shd w:val="clear" w:color="auto" w:fill="auto"/>
          </w:tcPr>
          <w:p w14:paraId="0875C575" w14:textId="77777777" w:rsidR="002B16BF" w:rsidRPr="000B653D" w:rsidRDefault="002B16BF" w:rsidP="00F20D12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  <w:t>Điểm</w:t>
            </w:r>
          </w:p>
        </w:tc>
      </w:tr>
      <w:tr w:rsidR="002B16BF" w:rsidRPr="000B653D" w14:paraId="6A12EA08" w14:textId="77777777" w:rsidTr="004F231E">
        <w:tc>
          <w:tcPr>
            <w:tcW w:w="1131" w:type="dxa"/>
            <w:vMerge w:val="restart"/>
            <w:shd w:val="clear" w:color="auto" w:fill="auto"/>
          </w:tcPr>
          <w:p w14:paraId="05AFF5A6" w14:textId="77777777" w:rsidR="002B16BF" w:rsidRPr="000B653D" w:rsidRDefault="002B16BF" w:rsidP="00F20D12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  <w:t>Bài 1.</w:t>
            </w:r>
          </w:p>
          <w:p w14:paraId="4A6FA304" w14:textId="63A9AF59" w:rsidR="002B16BF" w:rsidRPr="000B653D" w:rsidRDefault="002B16BF" w:rsidP="00F20D12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  <w:t>(1,</w:t>
            </w:r>
            <w:r w:rsidR="00F319A2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  <w:t>0</w:t>
            </w:r>
            <w:r w:rsidRPr="000B653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  <w:t xml:space="preserve"> đ)</w:t>
            </w:r>
          </w:p>
        </w:tc>
        <w:tc>
          <w:tcPr>
            <w:tcW w:w="7221" w:type="dxa"/>
            <w:tcBorders>
              <w:bottom w:val="dotted" w:sz="4" w:space="0" w:color="auto"/>
            </w:tcBorders>
            <w:shd w:val="clear" w:color="auto" w:fill="auto"/>
          </w:tcPr>
          <w:p w14:paraId="37CDB5C2" w14:textId="77777777" w:rsidR="002B16BF" w:rsidRPr="000B653D" w:rsidRDefault="002B16BF" w:rsidP="00F20D12">
            <w:pPr>
              <w:tabs>
                <w:tab w:val="left" w:pos="1080"/>
                <w:tab w:val="left" w:pos="6840"/>
              </w:tabs>
              <w:spacing w:after="0" w:line="288" w:lineRule="auto"/>
              <w:jc w:val="both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a) </w:t>
            </w:r>
            <w:r w:rsidRPr="000B653D">
              <w:rPr>
                <w:rFonts w:ascii="Times New Roman" w:hAnsi="Times New Roman" w:cs="Times New Roman"/>
                <w:position w:val="-8"/>
                <w:sz w:val="26"/>
                <w:szCs w:val="26"/>
                <w:lang w:val="nl-NL"/>
              </w:rPr>
              <w:object w:dxaOrig="3840" w:dyaOrig="360" w14:anchorId="065EF32B">
                <v:shape id="_x0000_i1091" type="#_x0000_t75" style="width:187.5pt;height:21.75pt" o:ole="">
                  <v:imagedata r:id="rId131" o:title=""/>
                </v:shape>
                <o:OLEObject Type="Embed" ProgID="Equation.DSMT4" ShapeID="_x0000_i1091" DrawAspect="Content" ObjectID="_1759318627" r:id="rId132"/>
              </w:object>
            </w:r>
          </w:p>
        </w:tc>
        <w:tc>
          <w:tcPr>
            <w:tcW w:w="998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14:paraId="69C29D21" w14:textId="77777777" w:rsidR="002B16BF" w:rsidRPr="000B653D" w:rsidRDefault="002B16BF" w:rsidP="00F20D12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2B16BF" w:rsidRPr="000B653D" w14:paraId="05A37135" w14:textId="77777777" w:rsidTr="004F231E">
        <w:tc>
          <w:tcPr>
            <w:tcW w:w="1131" w:type="dxa"/>
            <w:vMerge/>
            <w:shd w:val="clear" w:color="auto" w:fill="auto"/>
          </w:tcPr>
          <w:p w14:paraId="72A91616" w14:textId="77777777" w:rsidR="002B16BF" w:rsidRPr="000B653D" w:rsidRDefault="002B16BF" w:rsidP="00F20D12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722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BC13A62" w14:textId="77777777" w:rsidR="002B16BF" w:rsidRPr="000B653D" w:rsidRDefault="002B16BF" w:rsidP="00F20D12">
            <w:pPr>
              <w:tabs>
                <w:tab w:val="left" w:pos="1080"/>
                <w:tab w:val="left" w:pos="6840"/>
              </w:tabs>
              <w:spacing w:after="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position w:val="-6"/>
                <w:sz w:val="26"/>
                <w:szCs w:val="26"/>
                <w:lang w:val="nl-NL"/>
              </w:rPr>
              <w:object w:dxaOrig="700" w:dyaOrig="340" w14:anchorId="03A376D1">
                <v:shape id="_x0000_i1092" type="#_x0000_t75" style="width:36pt;height:14.25pt" o:ole="">
                  <v:imagedata r:id="rId133" o:title=""/>
                </v:shape>
                <o:OLEObject Type="Embed" ProgID="Equation.DSMT4" ShapeID="_x0000_i1092" DrawAspect="Content" ObjectID="_1759318628" r:id="rId134"/>
              </w:object>
            </w:r>
          </w:p>
        </w:tc>
        <w:tc>
          <w:tcPr>
            <w:tcW w:w="998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14:paraId="1EE9AD20" w14:textId="77777777" w:rsidR="002B16BF" w:rsidRPr="000B653D" w:rsidRDefault="002B16BF" w:rsidP="00F20D12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2B16BF" w:rsidRPr="000B653D" w14:paraId="0A46AA64" w14:textId="77777777" w:rsidTr="004F231E">
        <w:tc>
          <w:tcPr>
            <w:tcW w:w="1131" w:type="dxa"/>
            <w:vMerge/>
            <w:shd w:val="clear" w:color="auto" w:fill="auto"/>
          </w:tcPr>
          <w:p w14:paraId="7E713C80" w14:textId="77777777" w:rsidR="002B16BF" w:rsidRPr="000B653D" w:rsidRDefault="002B16BF" w:rsidP="00F20D12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722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92AFE99" w14:textId="733D45F1" w:rsidR="002B16BF" w:rsidRPr="000B653D" w:rsidRDefault="00F319A2" w:rsidP="00F20D12">
            <w:pPr>
              <w:tabs>
                <w:tab w:val="left" w:pos="1080"/>
                <w:tab w:val="left" w:pos="6840"/>
              </w:tabs>
              <w:spacing w:after="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b</w:t>
            </w:r>
            <w:r w:rsidR="002B16BF" w:rsidRPr="000B653D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) </w:t>
            </w:r>
            <w:r w:rsidR="002B16BF" w:rsidRPr="000B653D">
              <w:rPr>
                <w:rFonts w:ascii="Times New Roman" w:hAnsi="Times New Roman" w:cs="Times New Roman"/>
                <w:position w:val="-44"/>
                <w:sz w:val="26"/>
                <w:szCs w:val="26"/>
                <w:lang w:val="nl-NL"/>
              </w:rPr>
              <w:object w:dxaOrig="5300" w:dyaOrig="999" w14:anchorId="310DAD16">
                <v:shape id="_x0000_i1093" type="#_x0000_t75" style="width:208.5pt;height:50.25pt" o:ole="">
                  <v:imagedata r:id="rId135" o:title=""/>
                </v:shape>
                <o:OLEObject Type="Embed" ProgID="Equation.DSMT4" ShapeID="_x0000_i1093" DrawAspect="Content" ObjectID="_1759318629" r:id="rId136"/>
              </w:object>
            </w:r>
          </w:p>
        </w:tc>
        <w:tc>
          <w:tcPr>
            <w:tcW w:w="998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14:paraId="61761669" w14:textId="77777777" w:rsidR="002B16BF" w:rsidRPr="000B653D" w:rsidRDefault="002B16BF" w:rsidP="00F20D12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2B16BF" w:rsidRPr="000B653D" w14:paraId="44D90EC3" w14:textId="77777777" w:rsidTr="004F231E">
        <w:tc>
          <w:tcPr>
            <w:tcW w:w="1131" w:type="dxa"/>
            <w:vMerge/>
            <w:shd w:val="clear" w:color="auto" w:fill="auto"/>
          </w:tcPr>
          <w:p w14:paraId="5403758D" w14:textId="77777777" w:rsidR="002B16BF" w:rsidRPr="000B653D" w:rsidRDefault="002B16BF" w:rsidP="00F20D12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722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23C1770B" w14:textId="77777777" w:rsidR="002B16BF" w:rsidRPr="000B653D" w:rsidRDefault="002B16BF" w:rsidP="00F20D12">
            <w:pPr>
              <w:tabs>
                <w:tab w:val="left" w:pos="1080"/>
                <w:tab w:val="left" w:pos="6840"/>
              </w:tabs>
              <w:spacing w:after="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noProof/>
                <w:position w:val="-18"/>
                <w:sz w:val="26"/>
                <w:szCs w:val="26"/>
              </w:rPr>
              <w:drawing>
                <wp:inline distT="0" distB="0" distL="0" distR="0" wp14:anchorId="74B5EBDF" wp14:editId="0226C3C6">
                  <wp:extent cx="990600" cy="304800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B653D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=  4-5= -1</w:t>
            </w:r>
          </w:p>
        </w:tc>
        <w:tc>
          <w:tcPr>
            <w:tcW w:w="998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000AC26" w14:textId="77777777" w:rsidR="002B16BF" w:rsidRPr="000B653D" w:rsidRDefault="002B16BF" w:rsidP="00F20D12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2B16BF" w:rsidRPr="000B653D" w14:paraId="7100E8D0" w14:textId="77777777" w:rsidTr="004F231E">
        <w:tc>
          <w:tcPr>
            <w:tcW w:w="1131" w:type="dxa"/>
            <w:vMerge w:val="restart"/>
            <w:shd w:val="clear" w:color="auto" w:fill="auto"/>
          </w:tcPr>
          <w:p w14:paraId="56182A54" w14:textId="77777777" w:rsidR="002B16BF" w:rsidRPr="000B653D" w:rsidRDefault="002B16BF" w:rsidP="00F20D12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  <w:t>Bài 2.</w:t>
            </w:r>
          </w:p>
          <w:p w14:paraId="781CAA09" w14:textId="77777777" w:rsidR="002B16BF" w:rsidRPr="000B653D" w:rsidRDefault="002B16BF" w:rsidP="00F20D12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  <w:t>(1,0 đ)</w:t>
            </w:r>
          </w:p>
        </w:tc>
        <w:tc>
          <w:tcPr>
            <w:tcW w:w="7221" w:type="dxa"/>
            <w:tcBorders>
              <w:bottom w:val="dotted" w:sz="4" w:space="0" w:color="auto"/>
            </w:tcBorders>
            <w:shd w:val="clear" w:color="auto" w:fill="auto"/>
          </w:tcPr>
          <w:p w14:paraId="7EB40D15" w14:textId="77777777" w:rsidR="002B16BF" w:rsidRPr="000B653D" w:rsidRDefault="002B16BF" w:rsidP="00F20D12">
            <w:pPr>
              <w:tabs>
                <w:tab w:val="left" w:pos="1080"/>
                <w:tab w:val="left" w:pos="6840"/>
              </w:tabs>
              <w:spacing w:after="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a) </w:t>
            </w:r>
            <w:r w:rsidRPr="000B653D">
              <w:rPr>
                <w:rFonts w:ascii="Times New Roman" w:hAnsi="Times New Roman" w:cs="Times New Roman"/>
                <w:position w:val="-14"/>
                <w:sz w:val="26"/>
                <w:szCs w:val="26"/>
                <w:lang w:val="nl-NL"/>
              </w:rPr>
              <w:object w:dxaOrig="2880" w:dyaOrig="480" w14:anchorId="24313CDA">
                <v:shape id="_x0000_i1094" type="#_x0000_t75" style="width:2in;height:21.75pt" o:ole="">
                  <v:imagedata r:id="rId138" o:title=""/>
                </v:shape>
                <o:OLEObject Type="Embed" ProgID="Equation.3" ShapeID="_x0000_i1094" DrawAspect="Content" ObjectID="_1759318630" r:id="rId139"/>
              </w:object>
            </w:r>
          </w:p>
        </w:tc>
        <w:tc>
          <w:tcPr>
            <w:tcW w:w="998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14:paraId="5C66DB88" w14:textId="77777777" w:rsidR="002B16BF" w:rsidRPr="000B653D" w:rsidRDefault="002B16BF" w:rsidP="00F20D12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2B16BF" w:rsidRPr="000B653D" w14:paraId="6F9CD776" w14:textId="77777777" w:rsidTr="004F231E">
        <w:tc>
          <w:tcPr>
            <w:tcW w:w="1131" w:type="dxa"/>
            <w:vMerge/>
            <w:shd w:val="clear" w:color="auto" w:fill="auto"/>
          </w:tcPr>
          <w:p w14:paraId="4AF06FCB" w14:textId="77777777" w:rsidR="002B16BF" w:rsidRPr="000B653D" w:rsidRDefault="002B16BF" w:rsidP="00F20D12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722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F07B56B" w14:textId="77777777" w:rsidR="002B16BF" w:rsidRDefault="002B16BF" w:rsidP="00F20D12">
            <w:pPr>
              <w:tabs>
                <w:tab w:val="left" w:pos="1080"/>
                <w:tab w:val="left" w:pos="6840"/>
              </w:tabs>
              <w:spacing w:after="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 wp14:anchorId="0FF83A56" wp14:editId="40E2B621">
                  <wp:extent cx="844550" cy="184150"/>
                  <wp:effectExtent l="0" t="0" r="0" b="635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45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B653D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hoặc</w:t>
            </w: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 wp14:anchorId="5471F55E" wp14:editId="32DEE7C6">
                  <wp:extent cx="736600" cy="184150"/>
                  <wp:effectExtent l="0" t="0" r="6350" b="635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660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B653D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position w:val="-24"/>
                <w:sz w:val="26"/>
                <w:szCs w:val="26"/>
              </w:rPr>
              <w:drawing>
                <wp:inline distT="0" distB="0" distL="0" distR="0" wp14:anchorId="2C6E5B7E" wp14:editId="20B8ABF8">
                  <wp:extent cx="596900" cy="393700"/>
                  <wp:effectExtent l="0" t="0" r="0" b="635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6900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B653D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  hoặc     </w:t>
            </w:r>
            <w:r>
              <w:rPr>
                <w:rFonts w:ascii="Times New Roman" w:hAnsi="Times New Roman" w:cs="Times New Roman"/>
                <w:noProof/>
                <w:position w:val="-24"/>
                <w:sz w:val="26"/>
                <w:szCs w:val="26"/>
              </w:rPr>
              <w:drawing>
                <wp:inline distT="0" distB="0" distL="0" distR="0" wp14:anchorId="67AA0F99" wp14:editId="02255DDE">
                  <wp:extent cx="495300" cy="393700"/>
                  <wp:effectExtent l="0" t="0" r="0" b="635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B653D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  </w:t>
            </w:r>
          </w:p>
          <w:p w14:paraId="04FD9EE2" w14:textId="32583189" w:rsidR="00B8667F" w:rsidRPr="000B653D" w:rsidRDefault="00B8667F" w:rsidP="00F20D12">
            <w:pPr>
              <w:tabs>
                <w:tab w:val="left" w:pos="1080"/>
                <w:tab w:val="left" w:pos="6840"/>
              </w:tabs>
              <w:spacing w:after="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Vậy </w:t>
            </w:r>
            <w:r>
              <w:rPr>
                <w:rFonts w:ascii="Times New Roman" w:hAnsi="Times New Roman" w:cs="Times New Roman"/>
                <w:noProof/>
                <w:position w:val="-24"/>
                <w:sz w:val="26"/>
                <w:szCs w:val="26"/>
              </w:rPr>
              <w:drawing>
                <wp:inline distT="0" distB="0" distL="0" distR="0" wp14:anchorId="74863D83" wp14:editId="5CF2AFE4">
                  <wp:extent cx="495300" cy="393700"/>
                  <wp:effectExtent l="0" t="0" r="0" b="635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hoặc </w:t>
            </w:r>
            <w:r w:rsidRPr="00B8667F">
              <w:rPr>
                <w:rFonts w:ascii="Times New Roman" w:hAnsi="Times New Roman" w:cs="Times New Roman"/>
                <w:position w:val="-34"/>
                <w:sz w:val="26"/>
                <w:szCs w:val="26"/>
                <w:lang w:val="nl-NL"/>
              </w:rPr>
              <w:object w:dxaOrig="859" w:dyaOrig="900" w14:anchorId="3BBE613D">
                <v:shape id="_x0000_i1095" type="#_x0000_t75" style="width:43.5pt;height:43.5pt" o:ole="">
                  <v:imagedata r:id="rId144" o:title=""/>
                </v:shape>
                <o:OLEObject Type="Embed" ProgID="Equation.DSMT4" ShapeID="_x0000_i1095" DrawAspect="Content" ObjectID="_1759318631" r:id="rId145"/>
              </w:object>
            </w:r>
          </w:p>
        </w:tc>
        <w:tc>
          <w:tcPr>
            <w:tcW w:w="998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14:paraId="10C4F94E" w14:textId="77777777" w:rsidR="002B16BF" w:rsidRPr="000B653D" w:rsidRDefault="002B16BF" w:rsidP="00F20D12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2B16BF" w:rsidRPr="000B653D" w14:paraId="6550BBBD" w14:textId="77777777" w:rsidTr="004F231E">
        <w:tc>
          <w:tcPr>
            <w:tcW w:w="1131" w:type="dxa"/>
            <w:vMerge/>
            <w:shd w:val="clear" w:color="auto" w:fill="auto"/>
          </w:tcPr>
          <w:p w14:paraId="6F02B78F" w14:textId="77777777" w:rsidR="002B16BF" w:rsidRPr="000B653D" w:rsidRDefault="002B16BF" w:rsidP="00F20D12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722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648E627" w14:textId="2E4BA549" w:rsidR="002B16BF" w:rsidRPr="000B653D" w:rsidRDefault="002B16BF" w:rsidP="00F20D12">
            <w:pPr>
              <w:tabs>
                <w:tab w:val="left" w:pos="1080"/>
                <w:tab w:val="left" w:pos="6840"/>
              </w:tabs>
              <w:spacing w:after="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b) </w:t>
            </w:r>
            <w:r w:rsidRPr="000B653D">
              <w:rPr>
                <w:rFonts w:ascii="Times New Roman" w:hAnsi="Times New Roman" w:cs="Times New Roman"/>
                <w:position w:val="-8"/>
                <w:sz w:val="26"/>
                <w:szCs w:val="26"/>
                <w:lang w:val="nl-NL"/>
              </w:rPr>
              <w:object w:dxaOrig="2160" w:dyaOrig="360" w14:anchorId="6E8EB5BC">
                <v:shape id="_x0000_i1096" type="#_x0000_t75" style="width:108pt;height:21.75pt" o:ole="">
                  <v:imagedata r:id="rId80" o:title=""/>
                </v:shape>
                <o:OLEObject Type="Embed" ProgID="Equation.3" ShapeID="_x0000_i1096" DrawAspect="Content" ObjectID="_1759318632" r:id="rId146"/>
              </w:object>
            </w:r>
            <w:r w:rsidRPr="000B653D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  <w:r w:rsidR="00B8667F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ĐKXĐ</w:t>
            </w:r>
            <w:r w:rsidR="00B8667F" w:rsidRPr="00B8667F">
              <w:rPr>
                <w:rFonts w:ascii="Times New Roman" w:hAnsi="Times New Roman" w:cs="Times New Roman"/>
                <w:position w:val="-6"/>
                <w:sz w:val="26"/>
                <w:szCs w:val="26"/>
                <w:lang w:val="nl-NL"/>
              </w:rPr>
              <w:object w:dxaOrig="800" w:dyaOrig="360" w14:anchorId="73DECDF4">
                <v:shape id="_x0000_i1097" type="#_x0000_t75" style="width:43.5pt;height:21.75pt" o:ole="">
                  <v:imagedata r:id="rId147" o:title=""/>
                </v:shape>
                <o:OLEObject Type="Embed" ProgID="Equation.DSMT4" ShapeID="_x0000_i1097" DrawAspect="Content" ObjectID="_1759318633" r:id="rId148"/>
              </w:object>
            </w:r>
          </w:p>
        </w:tc>
        <w:tc>
          <w:tcPr>
            <w:tcW w:w="998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14:paraId="45B25416" w14:textId="77777777" w:rsidR="002B16BF" w:rsidRPr="000B653D" w:rsidRDefault="002B16BF" w:rsidP="00F20D12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2B16BF" w:rsidRPr="000B653D" w14:paraId="18CCB9C9" w14:textId="77777777" w:rsidTr="004F231E">
        <w:tc>
          <w:tcPr>
            <w:tcW w:w="1131" w:type="dxa"/>
            <w:vMerge/>
            <w:shd w:val="clear" w:color="auto" w:fill="auto"/>
          </w:tcPr>
          <w:p w14:paraId="653F2324" w14:textId="77777777" w:rsidR="002B16BF" w:rsidRPr="000B653D" w:rsidRDefault="002B16BF" w:rsidP="00F20D12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722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3064F128" w14:textId="432AC952" w:rsidR="002B16BF" w:rsidRPr="00B8667F" w:rsidRDefault="002B16BF" w:rsidP="00B8667F">
            <w:pPr>
              <w:pStyle w:val="ListParagraph"/>
              <w:numPr>
                <w:ilvl w:val="0"/>
                <w:numId w:val="1"/>
              </w:numPr>
              <w:tabs>
                <w:tab w:val="left" w:pos="10080"/>
              </w:tabs>
              <w:spacing w:after="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noProof/>
                <w:position w:val="-8"/>
              </w:rPr>
              <w:drawing>
                <wp:inline distT="0" distB="0" distL="0" distR="0" wp14:anchorId="43CE3FEE" wp14:editId="5A776E31">
                  <wp:extent cx="463550" cy="228600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35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position w:val="-6"/>
              </w:rPr>
              <w:drawing>
                <wp:inline distT="0" distB="0" distL="0" distR="0" wp14:anchorId="32CB3ABF" wp14:editId="39998F46">
                  <wp:extent cx="222250" cy="152400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667F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  <w:r>
              <w:rPr>
                <w:noProof/>
                <w:position w:val="-6"/>
              </w:rPr>
              <w:drawing>
                <wp:inline distT="0" distB="0" distL="0" distR="0" wp14:anchorId="531A3AC2" wp14:editId="304D0583">
                  <wp:extent cx="349250" cy="184150"/>
                  <wp:effectExtent l="0" t="0" r="0" b="635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92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B8667F" w:rsidRPr="00B8667F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( thoả mãn điều kiện)</w:t>
            </w:r>
          </w:p>
          <w:p w14:paraId="423401FB" w14:textId="1CCA389E" w:rsidR="00B8667F" w:rsidRPr="00B8667F" w:rsidRDefault="00B8667F" w:rsidP="00B8667F">
            <w:pPr>
              <w:pStyle w:val="ListParagraph"/>
              <w:tabs>
                <w:tab w:val="left" w:pos="10080"/>
              </w:tabs>
              <w:spacing w:after="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Vậy x = 9</w:t>
            </w:r>
          </w:p>
        </w:tc>
        <w:tc>
          <w:tcPr>
            <w:tcW w:w="998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03CD538" w14:textId="77777777" w:rsidR="002B16BF" w:rsidRPr="000B653D" w:rsidRDefault="002B16BF" w:rsidP="00F20D12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2B16BF" w:rsidRPr="000B653D" w14:paraId="20302B42" w14:textId="77777777" w:rsidTr="004F231E">
        <w:tc>
          <w:tcPr>
            <w:tcW w:w="1131" w:type="dxa"/>
            <w:vMerge w:val="restart"/>
            <w:shd w:val="clear" w:color="auto" w:fill="auto"/>
          </w:tcPr>
          <w:p w14:paraId="010011D7" w14:textId="77777777" w:rsidR="002B16BF" w:rsidRPr="000B653D" w:rsidRDefault="002B16BF" w:rsidP="00F20D12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  <w:t>Bài 3.</w:t>
            </w:r>
          </w:p>
          <w:p w14:paraId="7AB912F5" w14:textId="19732B04" w:rsidR="002B16BF" w:rsidRPr="000B653D" w:rsidRDefault="002B16BF" w:rsidP="00F20D12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  <w:t>(1,</w:t>
            </w:r>
            <w:r w:rsidR="00F319A2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  <w:t>0</w:t>
            </w:r>
            <w:r w:rsidRPr="000B653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  <w:t>đ)</w:t>
            </w:r>
          </w:p>
        </w:tc>
        <w:tc>
          <w:tcPr>
            <w:tcW w:w="7221" w:type="dxa"/>
            <w:tcBorders>
              <w:bottom w:val="dotted" w:sz="4" w:space="0" w:color="auto"/>
            </w:tcBorders>
            <w:shd w:val="clear" w:color="auto" w:fill="auto"/>
          </w:tcPr>
          <w:p w14:paraId="29194781" w14:textId="50F9C02A" w:rsidR="002B16BF" w:rsidRPr="000B653D" w:rsidRDefault="002B16BF" w:rsidP="00F20D12">
            <w:pPr>
              <w:tabs>
                <w:tab w:val="left" w:pos="10080"/>
              </w:tabs>
              <w:spacing w:after="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a) </w:t>
            </w:r>
            <w:r w:rsidRPr="000B653D">
              <w:rPr>
                <w:rFonts w:ascii="Times New Roman" w:hAnsi="Times New Roman" w:cs="Times New Roman"/>
                <w:position w:val="-36"/>
                <w:sz w:val="26"/>
                <w:szCs w:val="26"/>
                <w:lang w:val="nl-NL"/>
              </w:rPr>
              <w:object w:dxaOrig="3780" w:dyaOrig="820" w14:anchorId="15D92EAF">
                <v:shape id="_x0000_i1098" type="#_x0000_t75" style="width:186.75pt;height:43.5pt" o:ole="">
                  <v:imagedata r:id="rId152" o:title=""/>
                </v:shape>
                <o:OLEObject Type="Embed" ProgID="Equation.3" ShapeID="_x0000_i1098" DrawAspect="Content" ObjectID="_1759318634" r:id="rId153"/>
              </w:object>
            </w:r>
            <w:r w:rsidR="00B8667F" w:rsidRPr="00F538C9">
              <w:rPr>
                <w:rFonts w:ascii="Times New Roman" w:hAnsi="Times New Roman" w:cs="Times New Roman"/>
                <w:color w:val="000000"/>
                <w:sz w:val="24"/>
                <w:szCs w:val="24"/>
                <w:lang w:val="nl-NL"/>
              </w:rPr>
              <w:t xml:space="preserve"> với a &gt; 0; a ≠ 1</w:t>
            </w:r>
          </w:p>
        </w:tc>
        <w:tc>
          <w:tcPr>
            <w:tcW w:w="998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14:paraId="49D8E0AD" w14:textId="184DEA45" w:rsidR="002B16BF" w:rsidRPr="000B653D" w:rsidRDefault="002B16BF" w:rsidP="00F20D12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  <w:t>0,</w:t>
            </w:r>
            <w:r w:rsidR="00B8667F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  <w:t>2</w:t>
            </w:r>
            <w:r w:rsidRPr="000B653D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  <w:t>5</w:t>
            </w:r>
          </w:p>
        </w:tc>
      </w:tr>
      <w:tr w:rsidR="002B16BF" w:rsidRPr="000B653D" w14:paraId="098DC5A4" w14:textId="77777777" w:rsidTr="004F231E">
        <w:tc>
          <w:tcPr>
            <w:tcW w:w="1131" w:type="dxa"/>
            <w:vMerge/>
            <w:shd w:val="clear" w:color="auto" w:fill="auto"/>
          </w:tcPr>
          <w:p w14:paraId="72F857B8" w14:textId="77777777" w:rsidR="002B16BF" w:rsidRPr="000B653D" w:rsidRDefault="002B16BF" w:rsidP="00F20D12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722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C4A1864" w14:textId="77777777" w:rsidR="002B16BF" w:rsidRPr="000B653D" w:rsidRDefault="002B16BF" w:rsidP="00F20D12">
            <w:pPr>
              <w:tabs>
                <w:tab w:val="left" w:pos="10080"/>
              </w:tabs>
              <w:spacing w:after="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position w:val="-42"/>
                <w:sz w:val="26"/>
                <w:szCs w:val="26"/>
                <w:lang w:val="nl-NL"/>
              </w:rPr>
              <w:object w:dxaOrig="2400" w:dyaOrig="999" w14:anchorId="47E0BCFA">
                <v:shape id="_x0000_i1099" type="#_x0000_t75" style="width:122.25pt;height:50.25pt" o:ole="">
                  <v:imagedata r:id="rId154" o:title=""/>
                </v:shape>
                <o:OLEObject Type="Embed" ProgID="Equation.DSMT4" ShapeID="_x0000_i1099" DrawAspect="Content" ObjectID="_1759318635" r:id="rId155"/>
              </w:object>
            </w:r>
          </w:p>
        </w:tc>
        <w:tc>
          <w:tcPr>
            <w:tcW w:w="998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14:paraId="0196998F" w14:textId="7246064D" w:rsidR="002B16BF" w:rsidRPr="000B653D" w:rsidRDefault="002B16BF" w:rsidP="00F20D12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  <w:t>0,</w:t>
            </w:r>
            <w:r w:rsidR="00F319A2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  <w:t>2</w:t>
            </w:r>
            <w:r w:rsidRPr="000B653D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  <w:t>5</w:t>
            </w:r>
          </w:p>
        </w:tc>
      </w:tr>
      <w:tr w:rsidR="002B16BF" w:rsidRPr="000B653D" w14:paraId="0E4F5ED0" w14:textId="77777777" w:rsidTr="004F231E">
        <w:tc>
          <w:tcPr>
            <w:tcW w:w="1131" w:type="dxa"/>
            <w:vMerge/>
            <w:shd w:val="clear" w:color="auto" w:fill="auto"/>
          </w:tcPr>
          <w:p w14:paraId="1EE3CB05" w14:textId="77777777" w:rsidR="002B16BF" w:rsidRPr="000B653D" w:rsidRDefault="002B16BF" w:rsidP="00F20D12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722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3F044C4" w14:textId="77777777" w:rsidR="002B16BF" w:rsidRPr="000B653D" w:rsidRDefault="002B16BF" w:rsidP="00F20D12">
            <w:pPr>
              <w:tabs>
                <w:tab w:val="left" w:pos="10080"/>
              </w:tabs>
              <w:spacing w:after="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position w:val="-28"/>
                <w:sz w:val="26"/>
                <w:szCs w:val="26"/>
                <w:lang w:val="nl-NL"/>
              </w:rPr>
              <w:object w:dxaOrig="920" w:dyaOrig="720" w14:anchorId="13BE8EA7">
                <v:shape id="_x0000_i1100" type="#_x0000_t75" style="width:43.5pt;height:36pt" o:ole="">
                  <v:imagedata r:id="rId156" o:title=""/>
                </v:shape>
                <o:OLEObject Type="Embed" ProgID="Equation.3" ShapeID="_x0000_i1100" DrawAspect="Content" ObjectID="_1759318636" r:id="rId157"/>
              </w:object>
            </w:r>
          </w:p>
        </w:tc>
        <w:tc>
          <w:tcPr>
            <w:tcW w:w="998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14:paraId="538AC90A" w14:textId="77777777" w:rsidR="002B16BF" w:rsidRPr="000B653D" w:rsidRDefault="002B16BF" w:rsidP="00F20D12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2B16BF" w:rsidRPr="000B653D" w14:paraId="7DF0BFB0" w14:textId="77777777" w:rsidTr="004F231E">
        <w:tc>
          <w:tcPr>
            <w:tcW w:w="1131" w:type="dxa"/>
            <w:vMerge/>
            <w:shd w:val="clear" w:color="auto" w:fill="auto"/>
          </w:tcPr>
          <w:p w14:paraId="15F50903" w14:textId="77777777" w:rsidR="002B16BF" w:rsidRPr="000B653D" w:rsidRDefault="002B16BF" w:rsidP="00F20D12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722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5552B61" w14:textId="77777777" w:rsidR="002B16BF" w:rsidRDefault="002B16BF" w:rsidP="00F20D12">
            <w:pPr>
              <w:tabs>
                <w:tab w:val="left" w:pos="10080"/>
              </w:tabs>
              <w:spacing w:after="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b) Xét hiệu: </w:t>
            </w:r>
            <w:r>
              <w:rPr>
                <w:rFonts w:ascii="Times New Roman" w:hAnsi="Times New Roman" w:cs="Times New Roman"/>
                <w:noProof/>
                <w:position w:val="-28"/>
                <w:sz w:val="26"/>
                <w:szCs w:val="26"/>
              </w:rPr>
              <w:drawing>
                <wp:inline distT="0" distB="0" distL="0" distR="0" wp14:anchorId="10734941" wp14:editId="31CDF903">
                  <wp:extent cx="952500" cy="457200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B653D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position w:val="-28"/>
                <w:sz w:val="26"/>
                <w:szCs w:val="26"/>
              </w:rPr>
              <w:drawing>
                <wp:inline distT="0" distB="0" distL="0" distR="0" wp14:anchorId="45D6BCFC" wp14:editId="5A1CE1AB">
                  <wp:extent cx="831850" cy="457200"/>
                  <wp:effectExtent l="0" t="0" r="635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18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noProof/>
                <w:position w:val="-28"/>
                <w:sz w:val="26"/>
                <w:szCs w:val="26"/>
              </w:rPr>
              <w:drawing>
                <wp:inline distT="0" distB="0" distL="0" distR="0" wp14:anchorId="210A39F6" wp14:editId="205E47DE">
                  <wp:extent cx="393700" cy="419100"/>
                  <wp:effectExtent l="0" t="0" r="635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37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 wp14:anchorId="5BF7DDA6" wp14:editId="4EFF0684">
                  <wp:extent cx="241300" cy="184150"/>
                  <wp:effectExtent l="0" t="0" r="6350" b="635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30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noProof/>
                <w:position w:val="-10"/>
                <w:sz w:val="26"/>
                <w:szCs w:val="26"/>
              </w:rPr>
              <w:drawing>
                <wp:inline distT="0" distB="0" distL="0" distR="0" wp14:anchorId="28A9CE4C" wp14:editId="155BF302">
                  <wp:extent cx="457200" cy="222250"/>
                  <wp:effectExtent l="0" t="0" r="0" b="635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4677B73" w14:textId="0CA71C76" w:rsidR="00F319A2" w:rsidRPr="000B653D" w:rsidRDefault="00F319A2" w:rsidP="00F20D12">
            <w:pPr>
              <w:tabs>
                <w:tab w:val="left" w:pos="10080"/>
              </w:tabs>
              <w:spacing w:after="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Vậy  </w:t>
            </w:r>
            <w:r w:rsidRPr="000B653D">
              <w:rPr>
                <w:rFonts w:ascii="Times New Roman" w:hAnsi="Times New Roman" w:cs="Times New Roman"/>
                <w:position w:val="-10"/>
                <w:sz w:val="26"/>
                <w:szCs w:val="26"/>
                <w:lang w:val="nl-NL"/>
              </w:rPr>
              <w:object w:dxaOrig="1780" w:dyaOrig="320" w14:anchorId="647F8F3E">
                <v:shape id="_x0000_i1101" type="#_x0000_t75" style="width:86.25pt;height:14.25pt" o:ole="">
                  <v:imagedata r:id="rId163" o:title=""/>
                </v:shape>
                <o:OLEObject Type="Embed" ProgID="Equation.3" ShapeID="_x0000_i1101" DrawAspect="Content" ObjectID="_1759318637" r:id="rId164"/>
              </w:object>
            </w:r>
          </w:p>
        </w:tc>
        <w:tc>
          <w:tcPr>
            <w:tcW w:w="998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14:paraId="40F7CFEE" w14:textId="77777777" w:rsidR="002B16BF" w:rsidRPr="000B653D" w:rsidRDefault="002B16BF" w:rsidP="00F20D12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4F231E" w:rsidRPr="000B653D" w14:paraId="6C08E80D" w14:textId="77777777" w:rsidTr="004F231E">
        <w:tc>
          <w:tcPr>
            <w:tcW w:w="1131" w:type="dxa"/>
            <w:vMerge w:val="restart"/>
            <w:shd w:val="clear" w:color="auto" w:fill="auto"/>
          </w:tcPr>
          <w:p w14:paraId="5E7856D9" w14:textId="77777777" w:rsidR="004F231E" w:rsidRDefault="004F231E" w:rsidP="00F20D12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  <w:t>Bài 4</w:t>
            </w:r>
          </w:p>
          <w:p w14:paraId="43FE18B8" w14:textId="4A1DB1C0" w:rsidR="004F231E" w:rsidRPr="000B653D" w:rsidRDefault="004F231E" w:rsidP="00F20D12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  <w:t>(1 điểm</w:t>
            </w:r>
          </w:p>
        </w:tc>
        <w:tc>
          <w:tcPr>
            <w:tcW w:w="722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607200B" w14:textId="01AFF98C" w:rsidR="004F231E" w:rsidRPr="000B653D" w:rsidRDefault="004F231E" w:rsidP="00F20D12">
            <w:pPr>
              <w:tabs>
                <w:tab w:val="left" w:pos="4275"/>
              </w:tabs>
              <w:spacing w:after="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ab/>
            </w:r>
            <w:r w:rsidRPr="009F1BDA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5C613F58" wp14:editId="19C7EA90">
                  <wp:extent cx="1733550" cy="3095625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3550" cy="3095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8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14:paraId="5A64E743" w14:textId="77777777" w:rsidR="004F231E" w:rsidRPr="000B653D" w:rsidRDefault="004F231E" w:rsidP="00F20D12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</w:p>
        </w:tc>
      </w:tr>
      <w:tr w:rsidR="004F231E" w:rsidRPr="000B653D" w14:paraId="20C5178B" w14:textId="77777777" w:rsidTr="004F231E">
        <w:tc>
          <w:tcPr>
            <w:tcW w:w="1131" w:type="dxa"/>
            <w:vMerge/>
            <w:shd w:val="clear" w:color="auto" w:fill="auto"/>
          </w:tcPr>
          <w:p w14:paraId="2CBB3E73" w14:textId="77777777" w:rsidR="004F231E" w:rsidRPr="000B653D" w:rsidRDefault="004F231E" w:rsidP="00F20D12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722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65781D8" w14:textId="4E0043BB" w:rsidR="004F231E" w:rsidRPr="000B653D" w:rsidRDefault="004F231E" w:rsidP="00F20D12">
            <w:pPr>
              <w:tabs>
                <w:tab w:val="left" w:pos="10080"/>
              </w:tabs>
              <w:spacing w:after="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Ta có:ED = AH = 1,5 (cm)</w:t>
            </w:r>
          </w:p>
        </w:tc>
        <w:tc>
          <w:tcPr>
            <w:tcW w:w="998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14:paraId="061CFA90" w14:textId="4C7EC704" w:rsidR="004F231E" w:rsidRPr="000B653D" w:rsidRDefault="004F231E" w:rsidP="00F20D12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4F231E" w:rsidRPr="000B653D" w14:paraId="7605658A" w14:textId="77777777" w:rsidTr="004F231E">
        <w:tc>
          <w:tcPr>
            <w:tcW w:w="1131" w:type="dxa"/>
            <w:vMerge/>
            <w:shd w:val="clear" w:color="auto" w:fill="auto"/>
          </w:tcPr>
          <w:p w14:paraId="4424EFEF" w14:textId="77777777" w:rsidR="004F231E" w:rsidRPr="000B653D" w:rsidRDefault="004F231E" w:rsidP="00F20D12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722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81585C1" w14:textId="2E32F22D" w:rsidR="004F231E" w:rsidRPr="000B653D" w:rsidRDefault="004F231E" w:rsidP="00F20D12">
            <w:pPr>
              <w:tabs>
                <w:tab w:val="left" w:pos="10080"/>
              </w:tabs>
              <w:spacing w:after="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Ta có : AE = HD = 0,9 (cm)</w:t>
            </w:r>
          </w:p>
        </w:tc>
        <w:tc>
          <w:tcPr>
            <w:tcW w:w="998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14:paraId="4CB92676" w14:textId="354E5496" w:rsidR="004F231E" w:rsidRPr="000B653D" w:rsidRDefault="004F231E" w:rsidP="00F20D12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4F231E" w:rsidRPr="000B653D" w14:paraId="6A197EAD" w14:textId="77777777" w:rsidTr="004F231E">
        <w:tc>
          <w:tcPr>
            <w:tcW w:w="1131" w:type="dxa"/>
            <w:vMerge/>
            <w:shd w:val="clear" w:color="auto" w:fill="auto"/>
          </w:tcPr>
          <w:p w14:paraId="481555D2" w14:textId="77777777" w:rsidR="004F231E" w:rsidRPr="000B653D" w:rsidRDefault="004F231E" w:rsidP="00F20D12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722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F8AFC46" w14:textId="14523710" w:rsidR="004F231E" w:rsidRDefault="004F231E" w:rsidP="00F20D12">
            <w:pPr>
              <w:tabs>
                <w:tab w:val="left" w:pos="10080"/>
              </w:tabs>
              <w:spacing w:after="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Trong tam giác vuông CAD có AH là đường cao</w:t>
            </w:r>
          </w:p>
          <w:p w14:paraId="758A2856" w14:textId="1E70E900" w:rsidR="004F231E" w:rsidRPr="000B653D" w:rsidRDefault="004F231E" w:rsidP="00F20D12">
            <w:pPr>
              <w:tabs>
                <w:tab w:val="left" w:pos="10080"/>
              </w:tabs>
              <w:spacing w:after="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Ta có: </w:t>
            </w:r>
            <w:r w:rsidRPr="00F20D12">
              <w:rPr>
                <w:rFonts w:ascii="Times New Roman" w:hAnsi="Times New Roman" w:cs="Times New Roman"/>
                <w:position w:val="-6"/>
                <w:sz w:val="26"/>
                <w:szCs w:val="26"/>
                <w:lang w:val="nl-NL"/>
              </w:rPr>
              <w:object w:dxaOrig="1540" w:dyaOrig="320" w14:anchorId="57052223">
                <v:shape id="_x0000_i1102" type="#_x0000_t75" style="width:77.25pt;height:15.75pt" o:ole="">
                  <v:imagedata r:id="rId166" o:title=""/>
                </v:shape>
                <o:OLEObject Type="Embed" ProgID="Equation.DSMT4" ShapeID="_x0000_i1102" DrawAspect="Content" ObjectID="_1759318638" r:id="rId167"/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suy ra HD=2,5(cm)</w:t>
            </w:r>
          </w:p>
        </w:tc>
        <w:tc>
          <w:tcPr>
            <w:tcW w:w="998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14:paraId="503A5D48" w14:textId="71C2CA64" w:rsidR="004F231E" w:rsidRPr="000B653D" w:rsidRDefault="004F231E" w:rsidP="00F20D12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4F231E" w:rsidRPr="000B653D" w14:paraId="4B5AFC7D" w14:textId="77777777" w:rsidTr="004F231E">
        <w:tc>
          <w:tcPr>
            <w:tcW w:w="1131" w:type="dxa"/>
            <w:vMerge/>
            <w:shd w:val="clear" w:color="auto" w:fill="auto"/>
          </w:tcPr>
          <w:p w14:paraId="549D5CC7" w14:textId="77777777" w:rsidR="004F231E" w:rsidRPr="000B653D" w:rsidRDefault="004F231E" w:rsidP="00F20D12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722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5E7CB00" w14:textId="2F180BF8" w:rsidR="004F231E" w:rsidRDefault="004F231E" w:rsidP="00F20D12">
            <w:pPr>
              <w:tabs>
                <w:tab w:val="left" w:pos="10080"/>
              </w:tabs>
              <w:spacing w:after="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Vậy chiều cao của bức tường là :CD= 3,4(cm)</w:t>
            </w:r>
          </w:p>
          <w:p w14:paraId="33FD14C3" w14:textId="60E8E147" w:rsidR="004F231E" w:rsidRDefault="004F231E" w:rsidP="00F20D12">
            <w:pPr>
              <w:tabs>
                <w:tab w:val="left" w:pos="10080"/>
              </w:tabs>
              <w:spacing w:after="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           </w:t>
            </w:r>
          </w:p>
        </w:tc>
        <w:tc>
          <w:tcPr>
            <w:tcW w:w="998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14:paraId="0F1247D9" w14:textId="04D70571" w:rsidR="004F231E" w:rsidRDefault="004F231E" w:rsidP="00F20D12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2B16BF" w:rsidRPr="000B653D" w14:paraId="03DA7F70" w14:textId="77777777" w:rsidTr="004F231E">
        <w:tc>
          <w:tcPr>
            <w:tcW w:w="1131" w:type="dxa"/>
            <w:vMerge w:val="restart"/>
            <w:shd w:val="clear" w:color="auto" w:fill="auto"/>
          </w:tcPr>
          <w:p w14:paraId="1283D909" w14:textId="1D9A4ED6" w:rsidR="002B16BF" w:rsidRPr="000B653D" w:rsidRDefault="002B16BF" w:rsidP="002B16BF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  <w:lastRenderedPageBreak/>
              <w:t xml:space="preserve">Bài </w:t>
            </w:r>
            <w:r w:rsidR="00F319A2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  <w:t>5</w:t>
            </w:r>
            <w:r w:rsidRPr="000B653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  <w:t>.</w:t>
            </w:r>
          </w:p>
          <w:p w14:paraId="6729F274" w14:textId="77777777" w:rsidR="002B16BF" w:rsidRPr="000B653D" w:rsidRDefault="002B16BF" w:rsidP="002B16BF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  <w:t>(3,0 đ)</w:t>
            </w:r>
          </w:p>
        </w:tc>
        <w:tc>
          <w:tcPr>
            <w:tcW w:w="7221" w:type="dxa"/>
            <w:tcBorders>
              <w:bottom w:val="single" w:sz="4" w:space="0" w:color="auto"/>
            </w:tcBorders>
            <w:shd w:val="clear" w:color="auto" w:fill="auto"/>
          </w:tcPr>
          <w:p w14:paraId="07C6DEE5" w14:textId="54FC1747" w:rsidR="003F1D6B" w:rsidRPr="00F42F15" w:rsidRDefault="002B16BF" w:rsidP="00F42F15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053514">
              <w:rPr>
                <w:rFonts w:ascii="Times New Roman" w:hAnsi="Times New Roman" w:cs="Times New Roman"/>
                <w:i/>
                <w:sz w:val="24"/>
                <w:szCs w:val="24"/>
                <w:lang w:val="nl-NL"/>
              </w:rPr>
              <w:t xml:space="preserve"> </w:t>
            </w:r>
            <w:r w:rsidR="00F42F15" w:rsidRPr="00F42F15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drawing>
                <wp:inline distT="0" distB="0" distL="0" distR="0" wp14:anchorId="7919EAB9" wp14:editId="47F53207">
                  <wp:extent cx="3752850" cy="257175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52850" cy="2571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361A3EC" w14:textId="77777777" w:rsidR="002B16BF" w:rsidRPr="000B653D" w:rsidRDefault="002B16BF" w:rsidP="002B16BF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</w:p>
        </w:tc>
      </w:tr>
      <w:tr w:rsidR="002B16BF" w:rsidRPr="000B653D" w14:paraId="5F68C379" w14:textId="77777777" w:rsidTr="004F231E">
        <w:tc>
          <w:tcPr>
            <w:tcW w:w="1131" w:type="dxa"/>
            <w:vMerge/>
            <w:shd w:val="clear" w:color="auto" w:fill="auto"/>
          </w:tcPr>
          <w:p w14:paraId="705791F9" w14:textId="77777777" w:rsidR="002B16BF" w:rsidRPr="000B653D" w:rsidRDefault="002B16BF" w:rsidP="002B16BF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7221" w:type="dxa"/>
            <w:tcBorders>
              <w:bottom w:val="dotted" w:sz="4" w:space="0" w:color="auto"/>
            </w:tcBorders>
            <w:shd w:val="clear" w:color="auto" w:fill="auto"/>
          </w:tcPr>
          <w:p w14:paraId="6A87F6B0" w14:textId="77777777" w:rsidR="002B16BF" w:rsidRPr="000B653D" w:rsidRDefault="002B16BF" w:rsidP="002B16BF">
            <w:pPr>
              <w:spacing w:after="0" w:line="288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05351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) </w:t>
            </w:r>
            <w:r w:rsidRPr="00053514">
              <w:rPr>
                <w:rFonts w:ascii="Times New Roman" w:hAnsi="Times New Roman" w:cs="Times New Roman"/>
                <w:sz w:val="24"/>
                <w:szCs w:val="24"/>
                <w:cs/>
              </w:rPr>
              <w:t xml:space="preserve"> Tính độ dài các đoạn </w:t>
            </w:r>
            <w:r w:rsidRPr="00053514">
              <w:rPr>
                <w:rFonts w:ascii="Times New Roman" w:hAnsi="Times New Roman" w:cs="Times New Roman"/>
                <w:position w:val="-10"/>
                <w:sz w:val="24"/>
                <w:szCs w:val="24"/>
                <w:lang w:val="fr-FR"/>
              </w:rPr>
              <w:object w:dxaOrig="980" w:dyaOrig="320" w14:anchorId="0836594B">
                <v:shape id="_x0000_i1103" type="#_x0000_t75" style="width:50.25pt;height:14.25pt" o:ole="">
                  <v:imagedata r:id="rId101" o:title=""/>
                </v:shape>
                <o:OLEObject Type="Embed" ProgID="Equation.DSMT4" ShapeID="_x0000_i1103" DrawAspect="Content" ObjectID="_1759318639" r:id="rId169"/>
              </w:object>
            </w:r>
          </w:p>
        </w:tc>
        <w:tc>
          <w:tcPr>
            <w:tcW w:w="998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14:paraId="7D0FBA3D" w14:textId="77777777" w:rsidR="002B16BF" w:rsidRPr="000B653D" w:rsidRDefault="002B16BF" w:rsidP="002B16BF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</w:p>
        </w:tc>
      </w:tr>
      <w:tr w:rsidR="002B16BF" w:rsidRPr="000B653D" w14:paraId="75402AE0" w14:textId="77777777" w:rsidTr="004F231E">
        <w:trPr>
          <w:trHeight w:val="1108"/>
        </w:trPr>
        <w:tc>
          <w:tcPr>
            <w:tcW w:w="1131" w:type="dxa"/>
            <w:vMerge/>
            <w:shd w:val="clear" w:color="auto" w:fill="auto"/>
          </w:tcPr>
          <w:p w14:paraId="511FE8F9" w14:textId="77777777" w:rsidR="002B16BF" w:rsidRPr="000B653D" w:rsidRDefault="002B16BF" w:rsidP="002B16BF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722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0398780" w14:textId="77777777" w:rsidR="002B16BF" w:rsidRPr="00053514" w:rsidRDefault="002B16BF" w:rsidP="002B16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53514">
              <w:rPr>
                <w:rFonts w:ascii="Times New Roman" w:hAnsi="Times New Roman" w:cs="Times New Roman"/>
                <w:sz w:val="24"/>
                <w:szCs w:val="24"/>
              </w:rPr>
              <w:t xml:space="preserve">Tam giác </w:t>
            </w:r>
            <w:r w:rsidRPr="00053514">
              <w:rPr>
                <w:rFonts w:ascii="Times New Roman" w:hAnsi="Times New Roman" w:cs="Times New Roman"/>
                <w:position w:val="-6"/>
                <w:sz w:val="24"/>
                <w:szCs w:val="24"/>
                <w:lang w:val="fr-FR"/>
              </w:rPr>
              <w:object w:dxaOrig="600" w:dyaOrig="279" w14:anchorId="280C41FA">
                <v:shape id="_x0000_i1104" type="#_x0000_t75" style="width:28.5pt;height:14.25pt" o:ole="">
                  <v:imagedata r:id="rId170" o:title=""/>
                </v:shape>
                <o:OLEObject Type="Embed" ProgID="Equation.DSMT4" ShapeID="_x0000_i1104" DrawAspect="Content" ObjectID="_1759318640" r:id="rId171"/>
              </w:object>
            </w:r>
            <w:r w:rsidRPr="00053514">
              <w:rPr>
                <w:rFonts w:ascii="Times New Roman" w:hAnsi="Times New Roman" w:cs="Times New Roman"/>
                <w:sz w:val="24"/>
                <w:szCs w:val="24"/>
              </w:rPr>
              <w:t xml:space="preserve"> vuông tại </w:t>
            </w:r>
            <w:r w:rsidRPr="00053514">
              <w:rPr>
                <w:rFonts w:ascii="Times New Roman" w:hAnsi="Times New Roman" w:cs="Times New Roman"/>
                <w:position w:val="-4"/>
                <w:sz w:val="24"/>
                <w:szCs w:val="24"/>
                <w:lang w:val="fr-FR"/>
              </w:rPr>
              <w:object w:dxaOrig="260" w:dyaOrig="260" w14:anchorId="794BE258">
                <v:shape id="_x0000_i1105" type="#_x0000_t75" style="width:14.25pt;height:14.25pt" o:ole="">
                  <v:imagedata r:id="rId172" o:title=""/>
                </v:shape>
                <o:OLEObject Type="Embed" ProgID="Equation.DSMT4" ShapeID="_x0000_i1105" DrawAspect="Content" ObjectID="_1759318641" r:id="rId173"/>
              </w:object>
            </w:r>
            <w:r w:rsidRPr="00053514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053514">
              <w:rPr>
                <w:rFonts w:ascii="Times New Roman" w:hAnsi="Times New Roman" w:cs="Times New Roman"/>
                <w:position w:val="-4"/>
                <w:sz w:val="24"/>
                <w:szCs w:val="24"/>
                <w:lang w:val="fr-FR"/>
              </w:rPr>
              <w:object w:dxaOrig="460" w:dyaOrig="260" w14:anchorId="6F373198">
                <v:shape id="_x0000_i1106" type="#_x0000_t75" style="width:21.75pt;height:14.25pt" o:ole="">
                  <v:imagedata r:id="rId174" o:title=""/>
                </v:shape>
                <o:OLEObject Type="Embed" ProgID="Equation.DSMT4" ShapeID="_x0000_i1106" DrawAspect="Content" ObjectID="_1759318642" r:id="rId175"/>
              </w:object>
            </w:r>
            <w:r w:rsidRPr="00053514">
              <w:rPr>
                <w:rFonts w:ascii="Times New Roman" w:hAnsi="Times New Roman" w:cs="Times New Roman"/>
                <w:sz w:val="24"/>
                <w:szCs w:val="24"/>
              </w:rPr>
              <w:t xml:space="preserve"> là đường cao ta có</w:t>
            </w:r>
          </w:p>
          <w:p w14:paraId="66DC759A" w14:textId="037A200C" w:rsidR="002B16BF" w:rsidRPr="00606F2D" w:rsidRDefault="002B16BF" w:rsidP="002B16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53514">
              <w:rPr>
                <w:rFonts w:ascii="Times New Roman" w:hAnsi="Times New Roman" w:cs="Times New Roman"/>
                <w:position w:val="-6"/>
                <w:sz w:val="24"/>
                <w:szCs w:val="24"/>
                <w:lang w:val="nl-NL"/>
              </w:rPr>
              <w:object w:dxaOrig="1860" w:dyaOrig="340" w14:anchorId="33767627">
                <v:shape id="_x0000_i1107" type="#_x0000_t75" style="width:93.75pt;height:14.25pt" o:ole="">
                  <v:imagedata r:id="rId176" o:title=""/>
                </v:shape>
                <o:OLEObject Type="Embed" ProgID="Equation.DSMT4" ShapeID="_x0000_i1107" DrawAspect="Content" ObjectID="_1759318643" r:id="rId177"/>
              </w:object>
            </w:r>
            <w:r w:rsidRPr="00053514">
              <w:rPr>
                <w:rFonts w:ascii="Times New Roman" w:hAnsi="Times New Roman" w:cs="Times New Roman"/>
                <w:sz w:val="24"/>
                <w:szCs w:val="24"/>
              </w:rPr>
              <w:t xml:space="preserve"> (hệ thức về cạnh và đường cao)</w:t>
            </w:r>
          </w:p>
        </w:tc>
        <w:tc>
          <w:tcPr>
            <w:tcW w:w="998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14:paraId="32988078" w14:textId="77777777" w:rsidR="002B16BF" w:rsidRDefault="002B16BF" w:rsidP="002B16BF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  <w:t>0,25</w:t>
            </w:r>
          </w:p>
          <w:p w14:paraId="1F85482C" w14:textId="77777777" w:rsidR="002B16BF" w:rsidRDefault="002B16BF" w:rsidP="002B16BF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</w:p>
          <w:p w14:paraId="2FB95D61" w14:textId="77777777" w:rsidR="002B16BF" w:rsidRPr="000B653D" w:rsidRDefault="002B16BF" w:rsidP="00606F2D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</w:p>
        </w:tc>
      </w:tr>
      <w:tr w:rsidR="00606F2D" w:rsidRPr="000B653D" w14:paraId="7F3082F0" w14:textId="77777777" w:rsidTr="004F231E">
        <w:tc>
          <w:tcPr>
            <w:tcW w:w="1131" w:type="dxa"/>
            <w:vMerge/>
            <w:shd w:val="clear" w:color="auto" w:fill="auto"/>
          </w:tcPr>
          <w:p w14:paraId="5ACF80AC" w14:textId="77777777" w:rsidR="00606F2D" w:rsidRPr="000B653D" w:rsidRDefault="00606F2D" w:rsidP="002B16BF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722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5883394" w14:textId="2E796DE8" w:rsidR="00606F2D" w:rsidRPr="00053514" w:rsidRDefault="00606F2D" w:rsidP="002B16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53514">
              <w:rPr>
                <w:rFonts w:ascii="Times New Roman" w:hAnsi="Times New Roman" w:cs="Times New Roman"/>
                <w:position w:val="-26"/>
                <w:sz w:val="24"/>
                <w:szCs w:val="24"/>
                <w:lang w:val="nl-NL"/>
              </w:rPr>
              <w:object w:dxaOrig="3840" w:dyaOrig="700" w14:anchorId="71776CBD">
                <v:shape id="_x0000_i1108" type="#_x0000_t75" style="width:194.25pt;height:36pt" o:ole="">
                  <v:imagedata r:id="rId178" o:title=""/>
                </v:shape>
                <o:OLEObject Type="Embed" ProgID="Equation.DSMT4" ShapeID="_x0000_i1108" DrawAspect="Content" ObjectID="_1759318644" r:id="rId179"/>
              </w:object>
            </w:r>
            <w:r w:rsidRPr="00053514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cm</w:t>
            </w:r>
          </w:p>
        </w:tc>
        <w:tc>
          <w:tcPr>
            <w:tcW w:w="998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14:paraId="21D307C0" w14:textId="77777777" w:rsidR="00606F2D" w:rsidRDefault="00606F2D" w:rsidP="00606F2D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  <w:t>0,25</w:t>
            </w:r>
          </w:p>
          <w:p w14:paraId="352FA097" w14:textId="77777777" w:rsidR="00606F2D" w:rsidRPr="000B653D" w:rsidRDefault="00606F2D" w:rsidP="002B16BF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</w:p>
        </w:tc>
      </w:tr>
      <w:tr w:rsidR="002B16BF" w:rsidRPr="000B653D" w14:paraId="13EFE56D" w14:textId="77777777" w:rsidTr="004F231E">
        <w:tc>
          <w:tcPr>
            <w:tcW w:w="1131" w:type="dxa"/>
            <w:vMerge/>
            <w:shd w:val="clear" w:color="auto" w:fill="auto"/>
          </w:tcPr>
          <w:p w14:paraId="39B9CF02" w14:textId="77777777" w:rsidR="002B16BF" w:rsidRPr="000B653D" w:rsidRDefault="002B16BF" w:rsidP="002B16BF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722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8474E7A" w14:textId="77777777" w:rsidR="002B16BF" w:rsidRPr="00053514" w:rsidRDefault="002B16BF" w:rsidP="002B16B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053514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Tam giác </w:t>
            </w:r>
            <w:r w:rsidRPr="00053514">
              <w:rPr>
                <w:rFonts w:ascii="Times New Roman" w:hAnsi="Times New Roman" w:cs="Times New Roman"/>
                <w:position w:val="-6"/>
                <w:sz w:val="24"/>
                <w:szCs w:val="24"/>
                <w:lang w:val="fr-FR"/>
              </w:rPr>
              <w:object w:dxaOrig="600" w:dyaOrig="279" w14:anchorId="1AFA95B7">
                <v:shape id="_x0000_i1109" type="#_x0000_t75" style="width:28.5pt;height:14.25pt" o:ole="">
                  <v:imagedata r:id="rId180" o:title=""/>
                </v:shape>
                <o:OLEObject Type="Embed" ProgID="Equation.DSMT4" ShapeID="_x0000_i1109" DrawAspect="Content" ObjectID="_1759318645" r:id="rId181"/>
              </w:object>
            </w:r>
            <w:r w:rsidRPr="00053514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vuông tại </w:t>
            </w:r>
            <w:r w:rsidRPr="00053514">
              <w:rPr>
                <w:rFonts w:ascii="Times New Roman" w:hAnsi="Times New Roman" w:cs="Times New Roman"/>
                <w:position w:val="-4"/>
                <w:sz w:val="24"/>
                <w:szCs w:val="24"/>
                <w:lang w:val="fr-FR"/>
              </w:rPr>
              <w:object w:dxaOrig="260" w:dyaOrig="260" w14:anchorId="1A4E59AF">
                <v:shape id="_x0000_i1110" type="#_x0000_t75" style="width:14.25pt;height:14.25pt" o:ole="">
                  <v:imagedata r:id="rId182" o:title=""/>
                </v:shape>
                <o:OLEObject Type="Embed" ProgID="Equation.DSMT4" ShapeID="_x0000_i1110" DrawAspect="Content" ObjectID="_1759318646" r:id="rId183"/>
              </w:object>
            </w:r>
          </w:p>
          <w:p w14:paraId="529A747D" w14:textId="77777777" w:rsidR="002B16BF" w:rsidRPr="000B653D" w:rsidRDefault="002B16BF" w:rsidP="002B16BF">
            <w:pPr>
              <w:tabs>
                <w:tab w:val="left" w:pos="10080"/>
              </w:tabs>
              <w:spacing w:after="0" w:line="288" w:lineRule="auto"/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053514">
              <w:rPr>
                <w:rFonts w:ascii="Times New Roman" w:hAnsi="Times New Roman" w:cs="Times New Roman"/>
                <w:position w:val="-34"/>
                <w:sz w:val="24"/>
                <w:szCs w:val="24"/>
                <w:lang w:val="nl-NL"/>
              </w:rPr>
              <w:object w:dxaOrig="4040" w:dyaOrig="800" w14:anchorId="4AD35DFF">
                <v:shape id="_x0000_i1111" type="#_x0000_t75" style="width:201.75pt;height:43.5pt" o:ole="">
                  <v:imagedata r:id="rId184" o:title=""/>
                </v:shape>
                <o:OLEObject Type="Embed" ProgID="Equation.DSMT4" ShapeID="_x0000_i1111" DrawAspect="Content" ObjectID="_1759318647" r:id="rId185"/>
              </w:object>
            </w:r>
          </w:p>
        </w:tc>
        <w:tc>
          <w:tcPr>
            <w:tcW w:w="998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14:paraId="0A73B4E8" w14:textId="77777777" w:rsidR="002B16BF" w:rsidRPr="000B653D" w:rsidRDefault="002B16BF" w:rsidP="002B16BF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2B16BF" w:rsidRPr="000B653D" w14:paraId="48E40C6C" w14:textId="77777777" w:rsidTr="004F231E">
        <w:tc>
          <w:tcPr>
            <w:tcW w:w="1131" w:type="dxa"/>
            <w:vMerge/>
            <w:shd w:val="clear" w:color="auto" w:fill="auto"/>
          </w:tcPr>
          <w:p w14:paraId="75414276" w14:textId="77777777" w:rsidR="002B16BF" w:rsidRPr="000B653D" w:rsidRDefault="002B16BF" w:rsidP="002B16BF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722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39FAE16" w14:textId="77777777" w:rsidR="002B16BF" w:rsidRPr="000B653D" w:rsidRDefault="00937AB5" w:rsidP="002B16BF">
            <w:pPr>
              <w:spacing w:after="0" w:line="288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053514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Tam giác </w:t>
            </w:r>
            <w:r w:rsidRPr="00053514">
              <w:rPr>
                <w:rFonts w:ascii="Times New Roman" w:hAnsi="Times New Roman" w:cs="Times New Roman"/>
                <w:position w:val="-6"/>
                <w:sz w:val="24"/>
                <w:szCs w:val="24"/>
                <w:lang w:val="fr-FR"/>
              </w:rPr>
              <w:object w:dxaOrig="600" w:dyaOrig="279" w14:anchorId="29C9EE28">
                <v:shape id="_x0000_i1112" type="#_x0000_t75" style="width:28.5pt;height:14.25pt" o:ole="">
                  <v:imagedata r:id="rId186" o:title=""/>
                </v:shape>
                <o:OLEObject Type="Embed" ProgID="Equation.DSMT4" ShapeID="_x0000_i1112" DrawAspect="Content" ObjectID="_1759318648" r:id="rId187"/>
              </w:object>
            </w:r>
            <w:r w:rsidRPr="00053514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vuông tại </w:t>
            </w:r>
            <w:r w:rsidRPr="00053514">
              <w:rPr>
                <w:rFonts w:ascii="Times New Roman" w:hAnsi="Times New Roman" w:cs="Times New Roman"/>
                <w:position w:val="-4"/>
                <w:sz w:val="24"/>
                <w:szCs w:val="24"/>
                <w:lang w:val="fr-FR"/>
              </w:rPr>
              <w:object w:dxaOrig="260" w:dyaOrig="260" w14:anchorId="42C24B4C">
                <v:shape id="_x0000_i1113" type="#_x0000_t75" style="width:14.25pt;height:14.25pt" o:ole="">
                  <v:imagedata r:id="rId188" o:title=""/>
                </v:shape>
                <o:OLEObject Type="Embed" ProgID="Equation.DSMT4" ShapeID="_x0000_i1113" DrawAspect="Content" ObjectID="_1759318649" r:id="rId189"/>
              </w:object>
            </w:r>
            <w:r w:rsidRPr="00053514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, </w:t>
            </w:r>
            <w:r w:rsidRPr="00053514">
              <w:rPr>
                <w:rFonts w:ascii="Times New Roman" w:hAnsi="Times New Roman" w:cs="Times New Roman"/>
                <w:position w:val="-4"/>
                <w:sz w:val="24"/>
                <w:szCs w:val="24"/>
                <w:lang w:val="fr-FR"/>
              </w:rPr>
              <w:object w:dxaOrig="499" w:dyaOrig="260" w14:anchorId="32CF897D">
                <v:shape id="_x0000_i1114" type="#_x0000_t75" style="width:21.75pt;height:14.25pt" o:ole="">
                  <v:imagedata r:id="rId190" o:title=""/>
                </v:shape>
                <o:OLEObject Type="Embed" ProgID="Equation.DSMT4" ShapeID="_x0000_i1114" DrawAspect="Content" ObjectID="_1759318650" r:id="rId191"/>
              </w:object>
            </w:r>
            <w:r w:rsidRPr="00053514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là đường trung tuyến nên </w:t>
            </w:r>
            <w:r w:rsidRPr="00053514">
              <w:rPr>
                <w:rFonts w:ascii="Times New Roman" w:hAnsi="Times New Roman" w:cs="Times New Roman"/>
                <w:position w:val="-26"/>
                <w:sz w:val="24"/>
                <w:szCs w:val="24"/>
                <w:lang w:val="fr-FR"/>
              </w:rPr>
              <w:object w:dxaOrig="1740" w:dyaOrig="680" w14:anchorId="5EDA42F2">
                <v:shape id="_x0000_i1115" type="#_x0000_t75" style="width:86.25pt;height:36pt" o:ole="">
                  <v:imagedata r:id="rId192" o:title=""/>
                </v:shape>
                <o:OLEObject Type="Embed" ProgID="Equation.DSMT4" ShapeID="_x0000_i1115" DrawAspect="Content" ObjectID="_1759318651" r:id="rId193"/>
              </w:object>
            </w:r>
            <w:r w:rsidRPr="00053514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cm</w:t>
            </w:r>
          </w:p>
        </w:tc>
        <w:tc>
          <w:tcPr>
            <w:tcW w:w="998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14:paraId="7FE680B1" w14:textId="77777777" w:rsidR="002B16BF" w:rsidRPr="000B653D" w:rsidRDefault="002B16BF" w:rsidP="002B16BF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2B16BF" w:rsidRPr="000B653D" w14:paraId="1BFC5B50" w14:textId="77777777" w:rsidTr="004F231E">
        <w:tc>
          <w:tcPr>
            <w:tcW w:w="1131" w:type="dxa"/>
            <w:vMerge/>
            <w:shd w:val="clear" w:color="auto" w:fill="auto"/>
          </w:tcPr>
          <w:p w14:paraId="6FBD6A77" w14:textId="77777777" w:rsidR="002B16BF" w:rsidRPr="000B653D" w:rsidRDefault="002B16BF" w:rsidP="002B16BF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722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0AA5243" w14:textId="77777777" w:rsidR="002B16BF" w:rsidRPr="000B653D" w:rsidRDefault="00937AB5" w:rsidP="00937AB5">
            <w:pPr>
              <w:spacing w:after="0" w:line="288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053514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2) a. Chứng minh </w:t>
            </w:r>
            <w:r w:rsidRPr="00053514">
              <w:rPr>
                <w:rFonts w:ascii="Times New Roman" w:hAnsi="Times New Roman" w:cs="Times New Roman"/>
                <w:position w:val="-26"/>
                <w:sz w:val="24"/>
                <w:szCs w:val="24"/>
                <w:lang w:val="fr-FR"/>
              </w:rPr>
              <w:object w:dxaOrig="1740" w:dyaOrig="680" w14:anchorId="76472324">
                <v:shape id="_x0000_i1116" type="#_x0000_t75" style="width:86.25pt;height:36pt" o:ole="">
                  <v:imagedata r:id="rId194" o:title=""/>
                </v:shape>
                <o:OLEObject Type="Embed" ProgID="Equation.DSMT4" ShapeID="_x0000_i1116" DrawAspect="Content" ObjectID="_1759318652" r:id="rId195"/>
              </w:object>
            </w:r>
          </w:p>
        </w:tc>
        <w:tc>
          <w:tcPr>
            <w:tcW w:w="998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14:paraId="3122B812" w14:textId="77777777" w:rsidR="002B16BF" w:rsidRPr="000B653D" w:rsidRDefault="002B16BF" w:rsidP="002B16BF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</w:p>
        </w:tc>
      </w:tr>
      <w:tr w:rsidR="002B16BF" w:rsidRPr="000B653D" w14:paraId="42547F20" w14:textId="77777777" w:rsidTr="004F231E">
        <w:tc>
          <w:tcPr>
            <w:tcW w:w="1131" w:type="dxa"/>
            <w:vMerge/>
            <w:shd w:val="clear" w:color="auto" w:fill="auto"/>
          </w:tcPr>
          <w:p w14:paraId="3B47DE8F" w14:textId="77777777" w:rsidR="002B16BF" w:rsidRPr="000B653D" w:rsidRDefault="002B16BF" w:rsidP="002B16BF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722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F31ED43" w14:textId="77777777" w:rsidR="00937AB5" w:rsidRPr="00053514" w:rsidRDefault="00937AB5" w:rsidP="00937AB5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053514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Tam giác </w:t>
            </w:r>
            <w:r w:rsidRPr="00053514">
              <w:rPr>
                <w:rFonts w:ascii="Times New Roman" w:hAnsi="Times New Roman" w:cs="Times New Roman"/>
                <w:position w:val="-6"/>
                <w:sz w:val="24"/>
                <w:szCs w:val="24"/>
                <w:lang w:val="fr-FR"/>
              </w:rPr>
              <w:object w:dxaOrig="600" w:dyaOrig="279" w14:anchorId="221C0521">
                <v:shape id="_x0000_i1117" type="#_x0000_t75" style="width:28.5pt;height:14.25pt" o:ole="">
                  <v:imagedata r:id="rId196" o:title=""/>
                </v:shape>
                <o:OLEObject Type="Embed" ProgID="Equation.DSMT4" ShapeID="_x0000_i1117" DrawAspect="Content" ObjectID="_1759318653" r:id="rId197"/>
              </w:object>
            </w:r>
            <w:r w:rsidRPr="00053514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vuông tại </w:t>
            </w:r>
            <w:r w:rsidRPr="00053514">
              <w:rPr>
                <w:rFonts w:ascii="Times New Roman" w:hAnsi="Times New Roman" w:cs="Times New Roman"/>
                <w:position w:val="-4"/>
                <w:sz w:val="24"/>
                <w:szCs w:val="24"/>
                <w:lang w:val="fr-FR"/>
              </w:rPr>
              <w:object w:dxaOrig="260" w:dyaOrig="260" w14:anchorId="27FD8FF1">
                <v:shape id="_x0000_i1118" type="#_x0000_t75" style="width:14.25pt;height:14.25pt" o:ole="">
                  <v:imagedata r:id="rId198" o:title=""/>
                </v:shape>
                <o:OLEObject Type="Embed" ProgID="Equation.DSMT4" ShapeID="_x0000_i1118" DrawAspect="Content" ObjectID="_1759318654" r:id="rId199"/>
              </w:object>
            </w:r>
            <w:r w:rsidRPr="00053514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, </w:t>
            </w:r>
            <w:r w:rsidRPr="00053514">
              <w:rPr>
                <w:rFonts w:ascii="Times New Roman" w:hAnsi="Times New Roman" w:cs="Times New Roman"/>
                <w:position w:val="-4"/>
                <w:sz w:val="24"/>
                <w:szCs w:val="24"/>
                <w:lang w:val="fr-FR"/>
              </w:rPr>
              <w:object w:dxaOrig="460" w:dyaOrig="260" w14:anchorId="4587D8EE">
                <v:shape id="_x0000_i1119" type="#_x0000_t75" style="width:21.75pt;height:14.25pt" o:ole="">
                  <v:imagedata r:id="rId200" o:title=""/>
                </v:shape>
                <o:OLEObject Type="Embed" ProgID="Equation.DSMT4" ShapeID="_x0000_i1119" DrawAspect="Content" ObjectID="_1759318655" r:id="rId201"/>
              </w:object>
            </w:r>
            <w:r w:rsidRPr="00053514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là đường cao nên</w:t>
            </w:r>
          </w:p>
          <w:p w14:paraId="496810F6" w14:textId="77777777" w:rsidR="002B16BF" w:rsidRPr="000B653D" w:rsidRDefault="00937AB5" w:rsidP="00937AB5">
            <w:pPr>
              <w:spacing w:after="0" w:line="288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053514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</w:t>
            </w:r>
            <w:r w:rsidRPr="00053514">
              <w:rPr>
                <w:rFonts w:ascii="Times New Roman" w:hAnsi="Times New Roman" w:cs="Times New Roman"/>
                <w:position w:val="-6"/>
                <w:sz w:val="24"/>
                <w:szCs w:val="24"/>
                <w:cs/>
              </w:rPr>
              <w:object w:dxaOrig="1560" w:dyaOrig="340" w14:anchorId="079A0E23">
                <v:shape id="_x0000_i1120" type="#_x0000_t75" style="width:79.5pt;height:14.25pt" o:ole="">
                  <v:imagedata r:id="rId202" o:title=""/>
                </v:shape>
                <o:OLEObject Type="Embed" ProgID="Equation.DSMT4" ShapeID="_x0000_i1120" DrawAspect="Content" ObjectID="_1759318656" r:id="rId203"/>
              </w:object>
            </w:r>
            <w:r w:rsidRPr="00053514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(hệ thức về cạnh và đường cao)</w:t>
            </w:r>
          </w:p>
        </w:tc>
        <w:tc>
          <w:tcPr>
            <w:tcW w:w="998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14:paraId="385F7D3E" w14:textId="77777777" w:rsidR="002B16BF" w:rsidRPr="000B653D" w:rsidRDefault="002B16BF" w:rsidP="002B16BF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2B16BF" w:rsidRPr="000B653D" w14:paraId="0CDAC8FC" w14:textId="77777777" w:rsidTr="004F231E">
        <w:tc>
          <w:tcPr>
            <w:tcW w:w="1131" w:type="dxa"/>
            <w:vMerge/>
            <w:shd w:val="clear" w:color="auto" w:fill="auto"/>
          </w:tcPr>
          <w:p w14:paraId="3E9DD308" w14:textId="77777777" w:rsidR="002B16BF" w:rsidRPr="000B653D" w:rsidRDefault="002B16BF" w:rsidP="002B16BF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722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7B59CAB" w14:textId="77777777" w:rsidR="00937AB5" w:rsidRPr="00053514" w:rsidRDefault="00937AB5" w:rsidP="00937AB5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053514">
              <w:rPr>
                <w:rFonts w:ascii="Times New Roman" w:hAnsi="Times New Roman" w:cs="Times New Roman"/>
                <w:position w:val="-26"/>
                <w:sz w:val="24"/>
                <w:szCs w:val="24"/>
                <w:lang w:val="fr-FR"/>
              </w:rPr>
              <w:object w:dxaOrig="1640" w:dyaOrig="680" w14:anchorId="3C1D08DE">
                <v:shape id="_x0000_i1121" type="#_x0000_t75" style="width:79.5pt;height:36pt" o:ole="">
                  <v:imagedata r:id="rId204" o:title=""/>
                </v:shape>
                <o:OLEObject Type="Embed" ProgID="Equation.DSMT4" ShapeID="_x0000_i1121" DrawAspect="Content" ObjectID="_1759318657" r:id="rId205"/>
              </w:object>
            </w:r>
            <w:r w:rsidRPr="00053514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(tỉ số lượng giác của góc nhọn)</w:t>
            </w:r>
          </w:p>
          <w:p w14:paraId="1D481FE5" w14:textId="77777777" w:rsidR="00937AB5" w:rsidRPr="00053514" w:rsidRDefault="00937AB5" w:rsidP="00937AB5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053514">
              <w:rPr>
                <w:rFonts w:ascii="Times New Roman" w:hAnsi="Times New Roman" w:cs="Times New Roman"/>
                <w:position w:val="-64"/>
                <w:sz w:val="24"/>
                <w:szCs w:val="24"/>
                <w:lang w:val="fr-FR"/>
              </w:rPr>
              <w:object w:dxaOrig="2160" w:dyaOrig="1400" w14:anchorId="40E9F04F">
                <v:shape id="_x0000_i1122" type="#_x0000_t75" style="width:108pt;height:1in" o:ole="">
                  <v:imagedata r:id="rId206" o:title=""/>
                </v:shape>
                <o:OLEObject Type="Embed" ProgID="Equation.DSMT4" ShapeID="_x0000_i1122" DrawAspect="Content" ObjectID="_1759318658" r:id="rId207"/>
              </w:object>
            </w:r>
          </w:p>
          <w:p w14:paraId="72FC4A83" w14:textId="77777777" w:rsidR="002B16BF" w:rsidRPr="000B653D" w:rsidRDefault="00937AB5" w:rsidP="00937AB5">
            <w:pPr>
              <w:spacing w:after="0" w:line="288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053514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iều phải chứng minh</w:t>
            </w:r>
          </w:p>
        </w:tc>
        <w:tc>
          <w:tcPr>
            <w:tcW w:w="998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14:paraId="53C377E1" w14:textId="77777777" w:rsidR="002B16BF" w:rsidRPr="000B653D" w:rsidRDefault="002B16BF" w:rsidP="002B16BF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  <w:lastRenderedPageBreak/>
              <w:t>0,25</w:t>
            </w:r>
          </w:p>
        </w:tc>
      </w:tr>
      <w:tr w:rsidR="002B16BF" w:rsidRPr="000B653D" w14:paraId="259C7DD1" w14:textId="77777777" w:rsidTr="004F231E">
        <w:tc>
          <w:tcPr>
            <w:tcW w:w="1131" w:type="dxa"/>
            <w:vMerge/>
            <w:shd w:val="clear" w:color="auto" w:fill="auto"/>
          </w:tcPr>
          <w:p w14:paraId="405D21A5" w14:textId="77777777" w:rsidR="002B16BF" w:rsidRPr="000B653D" w:rsidRDefault="002B16BF" w:rsidP="002B16BF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722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FE09653" w14:textId="77777777" w:rsidR="002B16BF" w:rsidRPr="000B653D" w:rsidRDefault="00937AB5" w:rsidP="00937AB5">
            <w:pPr>
              <w:spacing w:after="0" w:line="288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053514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2) b.Chứng minh </w:t>
            </w:r>
            <w:r w:rsidRPr="00053514">
              <w:rPr>
                <w:rFonts w:ascii="Times New Roman" w:hAnsi="Times New Roman" w:cs="Times New Roman"/>
                <w:b/>
                <w:position w:val="-6"/>
                <w:sz w:val="24"/>
                <w:szCs w:val="24"/>
                <w:lang w:val="fr-FR"/>
              </w:rPr>
              <w:object w:dxaOrig="1800" w:dyaOrig="279" w14:anchorId="69B4E15C">
                <v:shape id="_x0000_i1123" type="#_x0000_t75" style="width:93.75pt;height:14.25pt" o:ole="">
                  <v:imagedata r:id="rId208" o:title=""/>
                </v:shape>
                <o:OLEObject Type="Embed" ProgID="Equation.DSMT4" ShapeID="_x0000_i1123" DrawAspect="Content" ObjectID="_1759318659" r:id="rId209"/>
              </w:object>
            </w:r>
          </w:p>
        </w:tc>
        <w:tc>
          <w:tcPr>
            <w:tcW w:w="998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14:paraId="75F3D0C1" w14:textId="77777777" w:rsidR="002B16BF" w:rsidRPr="000B653D" w:rsidRDefault="002B16BF" w:rsidP="002B16BF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</w:p>
        </w:tc>
      </w:tr>
      <w:tr w:rsidR="002B16BF" w:rsidRPr="000B653D" w14:paraId="35BF6D46" w14:textId="77777777" w:rsidTr="004F231E">
        <w:tc>
          <w:tcPr>
            <w:tcW w:w="1131" w:type="dxa"/>
            <w:vMerge/>
            <w:shd w:val="clear" w:color="auto" w:fill="auto"/>
          </w:tcPr>
          <w:p w14:paraId="7F937E95" w14:textId="77777777" w:rsidR="002B16BF" w:rsidRPr="000B653D" w:rsidRDefault="002B16BF" w:rsidP="002B16BF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722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86C1B27" w14:textId="77777777" w:rsidR="00937AB5" w:rsidRPr="00053514" w:rsidRDefault="00937AB5" w:rsidP="00937AB5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053514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Tam giác </w:t>
            </w:r>
            <w:r w:rsidRPr="00053514">
              <w:rPr>
                <w:rFonts w:ascii="Times New Roman" w:hAnsi="Times New Roman" w:cs="Times New Roman"/>
                <w:position w:val="-4"/>
                <w:sz w:val="24"/>
                <w:szCs w:val="24"/>
                <w:lang w:val="fr-FR"/>
              </w:rPr>
              <w:object w:dxaOrig="560" w:dyaOrig="260" w14:anchorId="5B367E61">
                <v:shape id="_x0000_i1124" type="#_x0000_t75" style="width:28.5pt;height:14.25pt" o:ole="">
                  <v:imagedata r:id="rId210" o:title=""/>
                </v:shape>
                <o:OLEObject Type="Embed" ProgID="Equation.DSMT4" ShapeID="_x0000_i1124" DrawAspect="Content" ObjectID="_1759318660" r:id="rId211"/>
              </w:object>
            </w:r>
            <w:r w:rsidRPr="00053514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vuông tại </w:t>
            </w:r>
            <w:r w:rsidRPr="00053514">
              <w:rPr>
                <w:rFonts w:ascii="Times New Roman" w:hAnsi="Times New Roman" w:cs="Times New Roman"/>
                <w:position w:val="-4"/>
                <w:sz w:val="24"/>
                <w:szCs w:val="24"/>
                <w:lang w:val="fr-FR"/>
              </w:rPr>
              <w:object w:dxaOrig="260" w:dyaOrig="260" w14:anchorId="549B4806">
                <v:shape id="_x0000_i1125" type="#_x0000_t75" style="width:14.25pt;height:14.25pt" o:ole="">
                  <v:imagedata r:id="rId212" o:title=""/>
                </v:shape>
                <o:OLEObject Type="Embed" ProgID="Equation.DSMT4" ShapeID="_x0000_i1125" DrawAspect="Content" ObjectID="_1759318661" r:id="rId213"/>
              </w:object>
            </w:r>
            <w:r w:rsidRPr="00053514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, </w:t>
            </w:r>
            <w:r w:rsidRPr="00053514">
              <w:rPr>
                <w:rFonts w:ascii="Times New Roman" w:hAnsi="Times New Roman" w:cs="Times New Roman"/>
                <w:position w:val="-4"/>
                <w:sz w:val="24"/>
                <w:szCs w:val="24"/>
                <w:lang w:val="fr-FR"/>
              </w:rPr>
              <w:object w:dxaOrig="420" w:dyaOrig="260" w14:anchorId="6426E086">
                <v:shape id="_x0000_i1126" type="#_x0000_t75" style="width:21.75pt;height:14.25pt" o:ole="">
                  <v:imagedata r:id="rId214" o:title=""/>
                </v:shape>
                <o:OLEObject Type="Embed" ProgID="Equation.DSMT4" ShapeID="_x0000_i1126" DrawAspect="Content" ObjectID="_1759318662" r:id="rId215"/>
              </w:object>
            </w:r>
            <w:r w:rsidRPr="00053514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là đường cao nên</w:t>
            </w:r>
          </w:p>
          <w:p w14:paraId="465A9F47" w14:textId="77777777" w:rsidR="002B16BF" w:rsidRPr="000B653D" w:rsidRDefault="00937AB5" w:rsidP="00937AB5">
            <w:pPr>
              <w:spacing w:after="0" w:line="288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053514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</w:t>
            </w:r>
            <w:r w:rsidRPr="00053514">
              <w:rPr>
                <w:rFonts w:ascii="Times New Roman" w:hAnsi="Times New Roman" w:cs="Times New Roman"/>
                <w:position w:val="-6"/>
                <w:sz w:val="24"/>
                <w:szCs w:val="24"/>
                <w:cs/>
              </w:rPr>
              <w:object w:dxaOrig="1500" w:dyaOrig="340" w14:anchorId="4280666C">
                <v:shape id="_x0000_i1127" type="#_x0000_t75" style="width:1in;height:14.25pt" o:ole="">
                  <v:imagedata r:id="rId216" o:title=""/>
                </v:shape>
                <o:OLEObject Type="Embed" ProgID="Equation.DSMT4" ShapeID="_x0000_i1127" DrawAspect="Content" ObjectID="_1759318663" r:id="rId217"/>
              </w:object>
            </w:r>
            <w:r w:rsidRPr="00053514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(hệ thức về cạnh và đường cao)</w:t>
            </w:r>
            <w:r w:rsidRPr="00053514">
              <w:rPr>
                <w:rFonts w:ascii="Times New Roman" w:hAnsi="Times New Roman" w:cs="Times New Roman"/>
                <w:sz w:val="24"/>
                <w:szCs w:val="24"/>
                <w:cs/>
              </w:rPr>
              <w:t xml:space="preserve"> (1)</w:t>
            </w:r>
          </w:p>
        </w:tc>
        <w:tc>
          <w:tcPr>
            <w:tcW w:w="998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14:paraId="1D9D4727" w14:textId="77777777" w:rsidR="002B16BF" w:rsidRPr="000B653D" w:rsidRDefault="002B16BF" w:rsidP="002B16BF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2B16BF" w:rsidRPr="000B653D" w14:paraId="046F9124" w14:textId="77777777" w:rsidTr="004F231E">
        <w:tc>
          <w:tcPr>
            <w:tcW w:w="1131" w:type="dxa"/>
            <w:vMerge/>
            <w:shd w:val="clear" w:color="auto" w:fill="auto"/>
          </w:tcPr>
          <w:p w14:paraId="0BCFE28F" w14:textId="77777777" w:rsidR="002B16BF" w:rsidRPr="000B653D" w:rsidRDefault="002B16BF" w:rsidP="002B16BF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722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1335068" w14:textId="77777777" w:rsidR="00937AB5" w:rsidRPr="00053514" w:rsidRDefault="00937AB5" w:rsidP="00937AB5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053514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Tam giác </w:t>
            </w:r>
            <w:r w:rsidRPr="00053514">
              <w:rPr>
                <w:rFonts w:ascii="Times New Roman" w:hAnsi="Times New Roman" w:cs="Times New Roman"/>
                <w:position w:val="-6"/>
                <w:sz w:val="24"/>
                <w:szCs w:val="24"/>
                <w:lang w:val="fr-FR"/>
              </w:rPr>
              <w:object w:dxaOrig="600" w:dyaOrig="279" w14:anchorId="52E60CBC">
                <v:shape id="_x0000_i1128" type="#_x0000_t75" style="width:28.5pt;height:14.25pt" o:ole="">
                  <v:imagedata r:id="rId218" o:title=""/>
                </v:shape>
                <o:OLEObject Type="Embed" ProgID="Equation.DSMT4" ShapeID="_x0000_i1128" DrawAspect="Content" ObjectID="_1759318664" r:id="rId219"/>
              </w:object>
            </w:r>
            <w:r w:rsidRPr="00053514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vuông tại </w:t>
            </w:r>
            <w:r w:rsidRPr="00053514">
              <w:rPr>
                <w:rFonts w:ascii="Times New Roman" w:hAnsi="Times New Roman" w:cs="Times New Roman"/>
                <w:position w:val="-4"/>
                <w:sz w:val="24"/>
                <w:szCs w:val="24"/>
                <w:lang w:val="fr-FR"/>
              </w:rPr>
              <w:object w:dxaOrig="260" w:dyaOrig="260" w14:anchorId="5E83576B">
                <v:shape id="_x0000_i1129" type="#_x0000_t75" style="width:14.25pt;height:14.25pt" o:ole="">
                  <v:imagedata r:id="rId220" o:title=""/>
                </v:shape>
                <o:OLEObject Type="Embed" ProgID="Equation.DSMT4" ShapeID="_x0000_i1129" DrawAspect="Content" ObjectID="_1759318665" r:id="rId221"/>
              </w:object>
            </w:r>
            <w:r w:rsidRPr="00053514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, </w:t>
            </w:r>
            <w:r w:rsidRPr="00053514">
              <w:rPr>
                <w:rFonts w:ascii="Times New Roman" w:hAnsi="Times New Roman" w:cs="Times New Roman"/>
                <w:position w:val="-4"/>
                <w:sz w:val="24"/>
                <w:szCs w:val="24"/>
                <w:lang w:val="fr-FR"/>
              </w:rPr>
              <w:object w:dxaOrig="460" w:dyaOrig="260" w14:anchorId="6FBD9CE1">
                <v:shape id="_x0000_i1130" type="#_x0000_t75" style="width:21.75pt;height:14.25pt" o:ole="">
                  <v:imagedata r:id="rId222" o:title=""/>
                </v:shape>
                <o:OLEObject Type="Embed" ProgID="Equation.DSMT4" ShapeID="_x0000_i1130" DrawAspect="Content" ObjectID="_1759318666" r:id="rId223"/>
              </w:object>
            </w:r>
            <w:r w:rsidRPr="00053514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là đường cao nên</w:t>
            </w:r>
          </w:p>
          <w:p w14:paraId="6E447FD7" w14:textId="7AC41406" w:rsidR="002B16BF" w:rsidRPr="00606F2D" w:rsidRDefault="00937AB5" w:rsidP="00606F2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53514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</w:t>
            </w:r>
            <w:r w:rsidRPr="00053514">
              <w:rPr>
                <w:rFonts w:ascii="Times New Roman" w:hAnsi="Times New Roman" w:cs="Times New Roman"/>
                <w:position w:val="-6"/>
                <w:sz w:val="24"/>
                <w:szCs w:val="24"/>
                <w:cs/>
              </w:rPr>
              <w:object w:dxaOrig="1560" w:dyaOrig="340" w14:anchorId="58384AFD">
                <v:shape id="_x0000_i1131" type="#_x0000_t75" style="width:79.5pt;height:14.25pt" o:ole="">
                  <v:imagedata r:id="rId224" o:title=""/>
                </v:shape>
                <o:OLEObject Type="Embed" ProgID="Equation.DSMT4" ShapeID="_x0000_i1131" DrawAspect="Content" ObjectID="_1759318667" r:id="rId225"/>
              </w:object>
            </w:r>
            <w:r w:rsidRPr="00053514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(hệ thức về cạnh và đường cao)</w:t>
            </w:r>
            <w:r w:rsidRPr="00053514">
              <w:rPr>
                <w:rFonts w:ascii="Times New Roman" w:hAnsi="Times New Roman" w:cs="Times New Roman"/>
                <w:sz w:val="24"/>
                <w:szCs w:val="24"/>
                <w:cs/>
              </w:rPr>
              <w:t xml:space="preserve"> (2)</w:t>
            </w:r>
          </w:p>
        </w:tc>
        <w:tc>
          <w:tcPr>
            <w:tcW w:w="998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14:paraId="54E94581" w14:textId="77777777" w:rsidR="002B16BF" w:rsidRDefault="002B16BF" w:rsidP="002B16BF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  <w:t>0,25</w:t>
            </w:r>
          </w:p>
          <w:p w14:paraId="141C3D02" w14:textId="77777777" w:rsidR="00937AB5" w:rsidRDefault="00937AB5" w:rsidP="002B16BF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</w:p>
          <w:p w14:paraId="1A5D32B9" w14:textId="141BFFC0" w:rsidR="00937AB5" w:rsidRPr="000B653D" w:rsidRDefault="00937AB5" w:rsidP="002B16BF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</w:p>
        </w:tc>
      </w:tr>
      <w:tr w:rsidR="00606F2D" w:rsidRPr="000B653D" w14:paraId="6FC97C89" w14:textId="77777777" w:rsidTr="004F231E">
        <w:tc>
          <w:tcPr>
            <w:tcW w:w="1131" w:type="dxa"/>
            <w:vMerge/>
            <w:shd w:val="clear" w:color="auto" w:fill="auto"/>
          </w:tcPr>
          <w:p w14:paraId="1C79FD60" w14:textId="77777777" w:rsidR="00606F2D" w:rsidRPr="000B653D" w:rsidRDefault="00606F2D" w:rsidP="002B16BF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722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EF9FF5B" w14:textId="518F1FCE" w:rsidR="00606F2D" w:rsidRPr="00053514" w:rsidRDefault="00606F2D" w:rsidP="00937AB5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053514">
              <w:rPr>
                <w:rFonts w:ascii="Times New Roman" w:hAnsi="Times New Roman" w:cs="Times New Roman"/>
                <w:sz w:val="24"/>
                <w:szCs w:val="24"/>
                <w:cs/>
              </w:rPr>
              <w:t xml:space="preserve">Từ (1) và (2) suy ra </w:t>
            </w:r>
            <w:r w:rsidRPr="00053514">
              <w:rPr>
                <w:rFonts w:ascii="Times New Roman" w:hAnsi="Times New Roman" w:cs="Times New Roman"/>
                <w:position w:val="-6"/>
                <w:sz w:val="24"/>
                <w:szCs w:val="24"/>
                <w:lang w:val="fr-FR"/>
              </w:rPr>
              <w:object w:dxaOrig="1800" w:dyaOrig="279" w14:anchorId="5144A587">
                <v:shape id="_x0000_i1132" type="#_x0000_t75" style="width:93.75pt;height:14.25pt" o:ole="">
                  <v:imagedata r:id="rId226" o:title=""/>
                </v:shape>
                <o:OLEObject Type="Embed" ProgID="Equation.DSMT4" ShapeID="_x0000_i1132" DrawAspect="Content" ObjectID="_1759318668" r:id="rId227"/>
              </w:object>
            </w:r>
          </w:p>
        </w:tc>
        <w:tc>
          <w:tcPr>
            <w:tcW w:w="998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14:paraId="27C5F15E" w14:textId="112F36C1" w:rsidR="00606F2D" w:rsidRPr="000B653D" w:rsidRDefault="00606F2D" w:rsidP="002B16BF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2B16BF" w:rsidRPr="000B653D" w14:paraId="4FF07B43" w14:textId="77777777" w:rsidTr="004F231E">
        <w:tc>
          <w:tcPr>
            <w:tcW w:w="1131" w:type="dxa"/>
            <w:vMerge/>
            <w:shd w:val="clear" w:color="auto" w:fill="auto"/>
          </w:tcPr>
          <w:p w14:paraId="471FD2D1" w14:textId="77777777" w:rsidR="002B16BF" w:rsidRPr="000B653D" w:rsidRDefault="002B16BF" w:rsidP="002B16BF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722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AE7735E" w14:textId="77777777" w:rsidR="002B16BF" w:rsidRPr="000B653D" w:rsidRDefault="00937AB5" w:rsidP="002B16BF"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053514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2) c. Chứng minh </w:t>
            </w:r>
            <w:r w:rsidRPr="00053514">
              <w:rPr>
                <w:rFonts w:ascii="Times New Roman" w:hAnsi="Times New Roman" w:cs="Times New Roman"/>
                <w:position w:val="-32"/>
                <w:sz w:val="24"/>
                <w:szCs w:val="24"/>
                <w:lang w:val="fr-FR"/>
              </w:rPr>
              <w:object w:dxaOrig="2720" w:dyaOrig="760" w14:anchorId="1020F440">
                <v:shape id="_x0000_i1133" type="#_x0000_t75" style="width:136.5pt;height:36pt" o:ole="">
                  <v:imagedata r:id="rId228" o:title=""/>
                </v:shape>
                <o:OLEObject Type="Embed" ProgID="Equation.DSMT4" ShapeID="_x0000_i1133" DrawAspect="Content" ObjectID="_1759318669" r:id="rId229"/>
              </w:object>
            </w:r>
          </w:p>
        </w:tc>
        <w:tc>
          <w:tcPr>
            <w:tcW w:w="998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14:paraId="0C41B604" w14:textId="77777777" w:rsidR="002B16BF" w:rsidRPr="000B653D" w:rsidRDefault="002B16BF" w:rsidP="002B16BF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</w:p>
        </w:tc>
      </w:tr>
      <w:tr w:rsidR="00F42F15" w:rsidRPr="000B653D" w14:paraId="288724ED" w14:textId="77777777" w:rsidTr="004F231E">
        <w:tc>
          <w:tcPr>
            <w:tcW w:w="1131" w:type="dxa"/>
            <w:vMerge/>
            <w:shd w:val="clear" w:color="auto" w:fill="auto"/>
          </w:tcPr>
          <w:p w14:paraId="10DB15A4" w14:textId="77777777" w:rsidR="00F42F15" w:rsidRPr="000B653D" w:rsidRDefault="00F42F15" w:rsidP="00F42F15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722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3FD7EABA" w14:textId="77777777" w:rsidR="00F42F15" w:rsidRPr="00C21B1C" w:rsidRDefault="00F42F15" w:rsidP="00F42F15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C21B1C">
              <w:rPr>
                <w:rFonts w:ascii="Times New Roman" w:hAnsi="Times New Roman" w:cs="Times New Roman"/>
                <w:position w:val="-6"/>
                <w:sz w:val="24"/>
                <w:szCs w:val="24"/>
                <w:lang w:val="fr-FR"/>
              </w:rPr>
              <w:object w:dxaOrig="2320" w:dyaOrig="380" w14:anchorId="0283FC55">
                <v:shape id="_x0000_i1134" type="#_x0000_t75" style="width:100.5pt;height:21.75pt" o:ole="">
                  <v:imagedata r:id="rId230" o:title=""/>
                </v:shape>
                <o:OLEObject Type="Embed" ProgID="Equation.DSMT4" ShapeID="_x0000_i1134" DrawAspect="Content" ObjectID="_1759318670" r:id="rId231"/>
              </w:object>
            </w:r>
            <w:r w:rsidRPr="00C21B1C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(Vì cùng phụ với </w:t>
            </w:r>
            <w:r w:rsidRPr="00C21B1C">
              <w:rPr>
                <w:rFonts w:ascii="Times New Roman" w:hAnsi="Times New Roman" w:cs="Times New Roman"/>
                <w:position w:val="-4"/>
                <w:sz w:val="24"/>
                <w:szCs w:val="24"/>
                <w:lang w:val="fr-FR"/>
              </w:rPr>
              <w:object w:dxaOrig="680" w:dyaOrig="360" w14:anchorId="1C73F11E">
                <v:shape id="_x0000_i1135" type="#_x0000_t75" style="width:36pt;height:21.75pt" o:ole="">
                  <v:imagedata r:id="rId232" o:title=""/>
                </v:shape>
                <o:OLEObject Type="Embed" ProgID="Equation.DSMT4" ShapeID="_x0000_i1135" DrawAspect="Content" ObjectID="_1759318671" r:id="rId233"/>
              </w:object>
            </w:r>
            <w:r w:rsidRPr="00C21B1C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)</w:t>
            </w:r>
          </w:p>
          <w:p w14:paraId="5954BB42" w14:textId="77777777" w:rsidR="00F42F15" w:rsidRPr="00C21B1C" w:rsidRDefault="00F42F15" w:rsidP="00F42F15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  <w:p w14:paraId="3FD9FD42" w14:textId="22A0BD14" w:rsidR="00F42F15" w:rsidRPr="00C21B1C" w:rsidRDefault="00F42F15" w:rsidP="00F42F15">
            <w:pPr>
              <w:spacing w:after="0" w:line="288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C21B1C">
              <w:rPr>
                <w:rFonts w:ascii="Times New Roman" w:hAnsi="Times New Roman" w:cs="Times New Roman"/>
                <w:position w:val="-26"/>
                <w:sz w:val="24"/>
                <w:szCs w:val="24"/>
                <w:lang w:val="fr-FR"/>
              </w:rPr>
              <w:object w:dxaOrig="3860" w:dyaOrig="680" w14:anchorId="26F5D422">
                <v:shape id="_x0000_i1136" type="#_x0000_t75" style="width:194.25pt;height:36pt" o:ole="">
                  <v:imagedata r:id="rId234" o:title=""/>
                </v:shape>
                <o:OLEObject Type="Embed" ProgID="Equation.DSMT4" ShapeID="_x0000_i1136" DrawAspect="Content" ObjectID="_1759318672" r:id="rId235"/>
              </w:object>
            </w:r>
            <w:r w:rsidRPr="00C21B1C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(vì tam giác HAM vuông tại H)</w:t>
            </w:r>
          </w:p>
        </w:tc>
        <w:tc>
          <w:tcPr>
            <w:tcW w:w="998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8D5AE29" w14:textId="0B82638A" w:rsidR="00F42F15" w:rsidRPr="000B653D" w:rsidRDefault="00F42F15" w:rsidP="00F42F15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C21B1C" w:rsidRPr="000B653D" w14:paraId="0261FE0F" w14:textId="77777777" w:rsidTr="004F231E">
        <w:tc>
          <w:tcPr>
            <w:tcW w:w="1131" w:type="dxa"/>
            <w:vMerge/>
            <w:shd w:val="clear" w:color="auto" w:fill="auto"/>
          </w:tcPr>
          <w:p w14:paraId="3BDC7D53" w14:textId="77777777" w:rsidR="00C21B1C" w:rsidRPr="000B653D" w:rsidRDefault="00C21B1C" w:rsidP="00C21B1C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722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4C0B1CC" w14:textId="157E63DA" w:rsidR="00C21B1C" w:rsidRPr="00C21B1C" w:rsidRDefault="00C21B1C" w:rsidP="00C21B1C">
            <w:pPr>
              <w:spacing w:after="0" w:line="288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C21B1C">
              <w:rPr>
                <w:rFonts w:ascii="Times New Roman" w:hAnsi="Times New Roman" w:cs="Times New Roman"/>
                <w:position w:val="-32"/>
                <w:sz w:val="24"/>
                <w:szCs w:val="24"/>
                <w:lang w:val="fr-FR"/>
              </w:rPr>
              <w:object w:dxaOrig="800" w:dyaOrig="760" w14:anchorId="41D7F929">
                <v:shape id="_x0000_i1137" type="#_x0000_t75" style="width:43.5pt;height:36pt" o:ole="">
                  <v:imagedata r:id="rId236" o:title=""/>
                </v:shape>
                <o:OLEObject Type="Embed" ProgID="Equation.DSMT4" ShapeID="_x0000_i1137" DrawAspect="Content" ObjectID="_1759318673" r:id="rId237"/>
              </w:object>
            </w:r>
            <w:r w:rsidRPr="00C21B1C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(Điều phải chứng minh)</w:t>
            </w:r>
          </w:p>
        </w:tc>
        <w:tc>
          <w:tcPr>
            <w:tcW w:w="998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14:paraId="3F718E04" w14:textId="6D39CC6F" w:rsidR="00C21B1C" w:rsidRPr="000B653D" w:rsidRDefault="00C21B1C" w:rsidP="00C21B1C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C21B1C" w:rsidRPr="000B653D" w14:paraId="330D4EF1" w14:textId="77777777" w:rsidTr="004F231E">
        <w:tc>
          <w:tcPr>
            <w:tcW w:w="1131" w:type="dxa"/>
            <w:vMerge/>
            <w:shd w:val="clear" w:color="auto" w:fill="auto"/>
          </w:tcPr>
          <w:p w14:paraId="57B5A1F0" w14:textId="77777777" w:rsidR="00C21B1C" w:rsidRPr="000B653D" w:rsidRDefault="00C21B1C" w:rsidP="00C21B1C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722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6858C397" w14:textId="13A75F90" w:rsidR="00C21B1C" w:rsidRPr="00053514" w:rsidRDefault="00C21B1C" w:rsidP="00C21B1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053514">
              <w:rPr>
                <w:position w:val="-58"/>
                <w:lang w:val="fr-FR"/>
              </w:rPr>
              <w:object w:dxaOrig="2180" w:dyaOrig="1020" w14:anchorId="55D2D0F6">
                <v:shape id="_x0000_i1138" type="#_x0000_t75" style="width:108pt;height:50.25pt" o:ole="">
                  <v:imagedata r:id="rId238" o:title=""/>
                </v:shape>
                <o:OLEObject Type="Embed" ProgID="Equation.DSMT4" ShapeID="_x0000_i1138" DrawAspect="Content" ObjectID="_1759318674" r:id="rId239"/>
              </w:object>
            </w:r>
          </w:p>
        </w:tc>
        <w:tc>
          <w:tcPr>
            <w:tcW w:w="998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05474B0" w14:textId="47D8E003" w:rsidR="00C21B1C" w:rsidRPr="000B653D" w:rsidRDefault="00C21B1C" w:rsidP="00C21B1C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C21B1C" w:rsidRPr="000B653D" w14:paraId="2BE7EA9C" w14:textId="77777777" w:rsidTr="004F231E">
        <w:tc>
          <w:tcPr>
            <w:tcW w:w="1131" w:type="dxa"/>
            <w:vMerge w:val="restart"/>
            <w:shd w:val="clear" w:color="auto" w:fill="auto"/>
          </w:tcPr>
          <w:p w14:paraId="209A4693" w14:textId="77777777" w:rsidR="00C21B1C" w:rsidRPr="000B653D" w:rsidRDefault="00C21B1C" w:rsidP="00C21B1C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  <w:t>Bài 5.</w:t>
            </w:r>
          </w:p>
          <w:p w14:paraId="599232C4" w14:textId="77777777" w:rsidR="00C21B1C" w:rsidRDefault="00C21B1C" w:rsidP="00C21B1C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  <w:t>(1,0 đ)</w:t>
            </w:r>
          </w:p>
          <w:p w14:paraId="58B28057" w14:textId="77777777" w:rsidR="00C21B1C" w:rsidRDefault="00C21B1C" w:rsidP="00C21B1C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  <w:t>a)</w:t>
            </w:r>
          </w:p>
          <w:p w14:paraId="52F25C1A" w14:textId="77777777" w:rsidR="00C21B1C" w:rsidRDefault="00C21B1C" w:rsidP="00C21B1C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  <w:t>b)</w:t>
            </w:r>
          </w:p>
          <w:p w14:paraId="36C42AC3" w14:textId="77777777" w:rsidR="00C21B1C" w:rsidRPr="000B653D" w:rsidRDefault="00C21B1C" w:rsidP="00C21B1C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7221" w:type="dxa"/>
            <w:tcBorders>
              <w:bottom w:val="dotted" w:sz="4" w:space="0" w:color="auto"/>
            </w:tcBorders>
            <w:shd w:val="clear" w:color="auto" w:fill="auto"/>
          </w:tcPr>
          <w:p w14:paraId="1EA94219" w14:textId="77777777" w:rsidR="00C21B1C" w:rsidRPr="000B653D" w:rsidRDefault="00C21B1C" w:rsidP="00C21B1C">
            <w:pPr>
              <w:spacing w:after="0" w:line="288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noProof/>
                <w:position w:val="-28"/>
                <w:sz w:val="26"/>
                <w:szCs w:val="26"/>
              </w:rPr>
              <w:drawing>
                <wp:inline distT="0" distB="0" distL="0" distR="0" wp14:anchorId="47FD2998" wp14:editId="56317E6A">
                  <wp:extent cx="2216150" cy="41910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615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B653D">
              <w:rPr>
                <w:rFonts w:ascii="Times New Roman" w:hAnsi="Times New Roman" w:cs="Times New Roman"/>
                <w:position w:val="-24"/>
                <w:sz w:val="26"/>
                <w:szCs w:val="26"/>
                <w:lang w:val="nl-NL"/>
              </w:rPr>
              <w:object w:dxaOrig="4060" w:dyaOrig="680" w14:anchorId="43CB8C50">
                <v:shape id="_x0000_i1139" type="#_x0000_t75" style="width:165.75pt;height:36pt" o:ole="">
                  <v:imagedata r:id="rId241" o:title=""/>
                </v:shape>
                <o:OLEObject Type="Embed" ProgID="Equation.DSMT4" ShapeID="_x0000_i1139" DrawAspect="Content" ObjectID="_1759318675" r:id="rId242"/>
              </w:object>
            </w:r>
          </w:p>
        </w:tc>
        <w:tc>
          <w:tcPr>
            <w:tcW w:w="998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14:paraId="5E5988F4" w14:textId="77777777" w:rsidR="00C21B1C" w:rsidRPr="000B653D" w:rsidRDefault="00C21B1C" w:rsidP="00C21B1C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C21B1C" w:rsidRPr="000B653D" w14:paraId="297866CE" w14:textId="77777777" w:rsidTr="004F231E">
        <w:tc>
          <w:tcPr>
            <w:tcW w:w="1131" w:type="dxa"/>
            <w:vMerge/>
            <w:shd w:val="clear" w:color="auto" w:fill="auto"/>
          </w:tcPr>
          <w:p w14:paraId="7B2020B6" w14:textId="77777777" w:rsidR="00C21B1C" w:rsidRPr="000B653D" w:rsidRDefault="00C21B1C" w:rsidP="00C21B1C">
            <w:pPr>
              <w:tabs>
                <w:tab w:val="left" w:pos="1080"/>
                <w:tab w:val="left" w:pos="6840"/>
              </w:tabs>
              <w:spacing w:after="0" w:line="288" w:lineRule="auto"/>
              <w:jc w:val="both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722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A93CF3F" w14:textId="77777777" w:rsidR="00C21B1C" w:rsidRPr="000B653D" w:rsidRDefault="00C21B1C" w:rsidP="00C21B1C">
            <w:pPr>
              <w:spacing w:after="0" w:line="288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noProof/>
                <w:position w:val="-8"/>
                <w:sz w:val="26"/>
                <w:szCs w:val="26"/>
              </w:rPr>
              <w:drawing>
                <wp:inline distT="0" distB="0" distL="0" distR="0" wp14:anchorId="72D2B0CD" wp14:editId="17D59D37">
                  <wp:extent cx="2139950" cy="2286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99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B653D">
              <w:rPr>
                <w:rFonts w:ascii="Times New Roman" w:hAnsi="Times New Roman" w:cs="Times New Roman"/>
                <w:position w:val="-8"/>
                <w:sz w:val="26"/>
                <w:szCs w:val="26"/>
                <w:lang w:val="nl-NL"/>
              </w:rPr>
              <w:object w:dxaOrig="1359" w:dyaOrig="360" w14:anchorId="78FCFA74">
                <v:shape id="_x0000_i1140" type="#_x0000_t75" style="width:57.75pt;height:21.75pt" o:ole="">
                  <v:imagedata r:id="rId244" o:title=""/>
                </v:shape>
                <o:OLEObject Type="Embed" ProgID="Equation.DSMT4" ShapeID="_x0000_i1140" DrawAspect="Content" ObjectID="_1759318676" r:id="rId245"/>
              </w:object>
            </w:r>
          </w:p>
        </w:tc>
        <w:tc>
          <w:tcPr>
            <w:tcW w:w="998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14:paraId="3382515F" w14:textId="77777777" w:rsidR="00C21B1C" w:rsidRPr="000B653D" w:rsidRDefault="00C21B1C" w:rsidP="00C21B1C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C21B1C" w:rsidRPr="000B653D" w14:paraId="23703997" w14:textId="77777777" w:rsidTr="004F231E">
        <w:tc>
          <w:tcPr>
            <w:tcW w:w="1131" w:type="dxa"/>
            <w:vMerge/>
            <w:shd w:val="clear" w:color="auto" w:fill="auto"/>
          </w:tcPr>
          <w:p w14:paraId="0B0CB6A5" w14:textId="77777777" w:rsidR="00C21B1C" w:rsidRPr="000B653D" w:rsidRDefault="00C21B1C" w:rsidP="00C21B1C">
            <w:pPr>
              <w:tabs>
                <w:tab w:val="left" w:pos="1080"/>
                <w:tab w:val="left" w:pos="6840"/>
              </w:tabs>
              <w:spacing w:after="0" w:line="288" w:lineRule="auto"/>
              <w:jc w:val="both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722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1C78833" w14:textId="77777777" w:rsidR="00C21B1C" w:rsidRPr="000B653D" w:rsidRDefault="00C21B1C" w:rsidP="00C21B1C">
            <w:pPr>
              <w:spacing w:after="0" w:line="288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color w:val="000000"/>
                <w:position w:val="-82"/>
                <w:sz w:val="26"/>
                <w:szCs w:val="26"/>
                <w:lang w:val="nl-NL"/>
              </w:rPr>
              <w:object w:dxaOrig="5500" w:dyaOrig="1760" w14:anchorId="1C212C2E">
                <v:shape id="_x0000_i1141" type="#_x0000_t75" style="width:266.25pt;height:100.5pt" o:ole="">
                  <v:imagedata r:id="rId246" o:title=""/>
                </v:shape>
                <o:OLEObject Type="Embed" ProgID="Equation.DSMT4" ShapeID="_x0000_i1141" DrawAspect="Content" ObjectID="_1759318677" r:id="rId247"/>
              </w:object>
            </w:r>
          </w:p>
        </w:tc>
        <w:tc>
          <w:tcPr>
            <w:tcW w:w="998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14:paraId="5EC0BF1A" w14:textId="77777777" w:rsidR="00C21B1C" w:rsidRPr="000B653D" w:rsidRDefault="00C21B1C" w:rsidP="00C21B1C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C21B1C" w:rsidRPr="000B653D" w14:paraId="74357D73" w14:textId="77777777" w:rsidTr="004F231E">
        <w:tc>
          <w:tcPr>
            <w:tcW w:w="1131" w:type="dxa"/>
            <w:vMerge/>
            <w:shd w:val="clear" w:color="auto" w:fill="auto"/>
          </w:tcPr>
          <w:p w14:paraId="235E2AFA" w14:textId="77777777" w:rsidR="00C21B1C" w:rsidRPr="000B653D" w:rsidRDefault="00C21B1C" w:rsidP="00C21B1C">
            <w:pPr>
              <w:tabs>
                <w:tab w:val="left" w:pos="1080"/>
                <w:tab w:val="left" w:pos="6840"/>
              </w:tabs>
              <w:spacing w:after="0" w:line="288" w:lineRule="auto"/>
              <w:jc w:val="both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7221" w:type="dxa"/>
            <w:tcBorders>
              <w:top w:val="dotted" w:sz="4" w:space="0" w:color="auto"/>
            </w:tcBorders>
            <w:shd w:val="clear" w:color="auto" w:fill="auto"/>
          </w:tcPr>
          <w:p w14:paraId="2137E050" w14:textId="40BD1B1B" w:rsidR="00C21B1C" w:rsidRPr="00BE2484" w:rsidRDefault="008A0BED" w:rsidP="00C21B1C">
            <w:pPr>
              <w:spacing w:after="0" w:line="288" w:lineRule="auto"/>
            </w:pPr>
            <w:r w:rsidRPr="00BE2484">
              <w:rPr>
                <w:position w:val="-118"/>
              </w:rPr>
              <w:object w:dxaOrig="4620" w:dyaOrig="2880" w14:anchorId="61821CFA">
                <v:shape id="_x0000_i1142" type="#_x0000_t75" style="width:230.25pt;height:2in" o:ole="">
                  <v:imagedata r:id="rId248" o:title=""/>
                </v:shape>
                <o:OLEObject Type="Embed" ProgID="Equation.DSMT4" ShapeID="_x0000_i1142" DrawAspect="Content" ObjectID="_1759318678" r:id="rId249"/>
              </w:object>
            </w:r>
          </w:p>
          <w:p w14:paraId="31C5A464" w14:textId="204F503C" w:rsidR="00BE2484" w:rsidRDefault="00BE2484" w:rsidP="00C21B1C">
            <w:pPr>
              <w:spacing w:after="0" w:line="288" w:lineRule="auto"/>
            </w:pPr>
            <w:r w:rsidRPr="00EC2E7E">
              <w:rPr>
                <w:position w:val="-108"/>
              </w:rPr>
              <w:object w:dxaOrig="4239" w:dyaOrig="2340" w14:anchorId="54D7607E">
                <v:shape id="_x0000_i1143" type="#_x0000_t75" style="width:208.5pt;height:115.5pt" o:ole="">
                  <v:imagedata r:id="rId250" o:title=""/>
                </v:shape>
                <o:OLEObject Type="Embed" ProgID="Equation.DSMT4" ShapeID="_x0000_i1143" DrawAspect="Content" ObjectID="_1759318679" r:id="rId251"/>
              </w:object>
            </w:r>
          </w:p>
          <w:p w14:paraId="1DC5C6D2" w14:textId="3ADB300B" w:rsidR="00BE2484" w:rsidRDefault="00BE2484" w:rsidP="00C21B1C">
            <w:pPr>
              <w:spacing w:after="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C2E7E">
              <w:rPr>
                <w:position w:val="-6"/>
              </w:rPr>
              <w:object w:dxaOrig="420" w:dyaOrig="300" w14:anchorId="30AEBED1">
                <v:shape id="_x0000_i1144" type="#_x0000_t75" style="width:21.75pt;height:14.25pt" o:ole="">
                  <v:imagedata r:id="rId252" o:title=""/>
                </v:shape>
                <o:OLEObject Type="Embed" ProgID="Equation.DSMT4" ShapeID="_x0000_i1144" DrawAspect="Content" ObjectID="_1759318680" r:id="rId253"/>
              </w:object>
            </w:r>
            <w:r w:rsidRPr="00BE2484">
              <w:rPr>
                <w:rFonts w:ascii="Times New Roman" w:hAnsi="Times New Roman" w:cs="Times New Roman"/>
                <w:sz w:val="28"/>
                <w:szCs w:val="28"/>
              </w:rPr>
              <w:t>Phương trình vô nghiệm.</w:t>
            </w:r>
          </w:p>
          <w:p w14:paraId="5F09A1E0" w14:textId="37758831" w:rsidR="00BE2484" w:rsidRPr="00BE2484" w:rsidRDefault="00BE2484" w:rsidP="00C21B1C">
            <w:pPr>
              <w:spacing w:after="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Vậy tất cả nghiệm của phương trình là </w:t>
            </w:r>
            <w:r w:rsidRPr="00EC2E7E">
              <w:rPr>
                <w:position w:val="-4"/>
              </w:rPr>
              <w:object w:dxaOrig="999" w:dyaOrig="340" w14:anchorId="6E686EF4">
                <v:shape id="_x0000_i1145" type="#_x0000_t75" style="width:50.25pt;height:14.25pt" o:ole="">
                  <v:imagedata r:id="rId254" o:title=""/>
                </v:shape>
                <o:OLEObject Type="Embed" ProgID="Equation.DSMT4" ShapeID="_x0000_i1145" DrawAspect="Content" ObjectID="_1759318681" r:id="rId255"/>
              </w:object>
            </w:r>
          </w:p>
          <w:p w14:paraId="6EA3797B" w14:textId="0C2C7958" w:rsidR="00BE2484" w:rsidRPr="000B653D" w:rsidRDefault="00BE2484" w:rsidP="00C21B1C">
            <w:pPr>
              <w:spacing w:after="0" w:line="288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998" w:type="dxa"/>
            <w:tcBorders>
              <w:top w:val="dotted" w:sz="4" w:space="0" w:color="auto"/>
            </w:tcBorders>
            <w:shd w:val="clear" w:color="auto" w:fill="auto"/>
            <w:vAlign w:val="center"/>
          </w:tcPr>
          <w:p w14:paraId="10785A86" w14:textId="77777777" w:rsidR="00C21B1C" w:rsidRPr="000B653D" w:rsidRDefault="00C21B1C" w:rsidP="00C21B1C">
            <w:pPr>
              <w:tabs>
                <w:tab w:val="left" w:pos="1080"/>
                <w:tab w:val="left" w:pos="6840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</w:pPr>
            <w:r w:rsidRPr="000B653D">
              <w:rPr>
                <w:rFonts w:ascii="Times New Roman" w:hAnsi="Times New Roman" w:cs="Times New Roman"/>
                <w:bCs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</w:tbl>
    <w:p w14:paraId="431A9C83" w14:textId="77777777" w:rsidR="002B16BF" w:rsidRPr="00BE2484" w:rsidRDefault="002B16BF" w:rsidP="002B16BF">
      <w:pPr>
        <w:spacing w:after="0" w:line="288" w:lineRule="auto"/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8"/>
          <w:szCs w:val="28"/>
          <w:bdr w:val="none" w:sz="0" w:space="0" w:color="auto" w:frame="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6EF3319E" w14:textId="6AA12EBA" w:rsidR="002B16BF" w:rsidRPr="00BE2484" w:rsidRDefault="00BE2484" w:rsidP="002B16BF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BE2484">
        <w:rPr>
          <w:rFonts w:ascii="Times New Roman" w:hAnsi="Times New Roman" w:cs="Times New Roman"/>
          <w:i/>
          <w:iCs/>
          <w:sz w:val="28"/>
          <w:szCs w:val="28"/>
        </w:rPr>
        <w:t>Chú ý: Học sinh có thể trình bày cách khác đúng thì tính điểm tương tự.</w:t>
      </w:r>
    </w:p>
    <w:bookmarkEnd w:id="1"/>
    <w:p w14:paraId="02C3670C" w14:textId="15D1D8D7" w:rsidR="002B16BF" w:rsidRDefault="002B16BF">
      <w:pPr>
        <w:rPr>
          <w:rFonts w:ascii="Times New Roman" w:hAnsi="Times New Roman" w:cs="Times New Roman"/>
          <w:sz w:val="24"/>
          <w:szCs w:val="24"/>
        </w:rPr>
      </w:pPr>
    </w:p>
    <w:sectPr w:rsidR="002B16B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1" type="#_x0000_t75" style="width:14.25pt;height:14.25pt;visibility:visible;mso-wrap-style:square" o:bullet="t">
        <v:imagedata r:id="rId1" o:title=""/>
      </v:shape>
    </w:pict>
  </w:numPicBullet>
  <w:abstractNum w:abstractNumId="0" w15:restartNumberingAfterBreak="0">
    <w:nsid w:val="59282AC7"/>
    <w:multiLevelType w:val="hybridMultilevel"/>
    <w:tmpl w:val="90DAA604"/>
    <w:lvl w:ilvl="0" w:tplc="7392128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7A0F12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ACCA5200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32FC5A3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0FCD0EA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23C224BC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8C6800C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D5226D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AECD50A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num w:numId="1" w16cid:durableId="9255801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B2759"/>
    <w:rsid w:val="001767B8"/>
    <w:rsid w:val="001B2759"/>
    <w:rsid w:val="002B16BF"/>
    <w:rsid w:val="003F1D6B"/>
    <w:rsid w:val="004278AC"/>
    <w:rsid w:val="004E00B7"/>
    <w:rsid w:val="004F231E"/>
    <w:rsid w:val="005222B5"/>
    <w:rsid w:val="005E0BFF"/>
    <w:rsid w:val="00606F2D"/>
    <w:rsid w:val="0084442D"/>
    <w:rsid w:val="008A0BED"/>
    <w:rsid w:val="008B7B16"/>
    <w:rsid w:val="00937AB5"/>
    <w:rsid w:val="009F1BDA"/>
    <w:rsid w:val="00A91B9F"/>
    <w:rsid w:val="00AE166D"/>
    <w:rsid w:val="00B8667F"/>
    <w:rsid w:val="00BE2484"/>
    <w:rsid w:val="00C21B1C"/>
    <w:rsid w:val="00D718AD"/>
    <w:rsid w:val="00E235E2"/>
    <w:rsid w:val="00EE5017"/>
    <w:rsid w:val="00F20D12"/>
    <w:rsid w:val="00F319A2"/>
    <w:rsid w:val="00F42F15"/>
    <w:rsid w:val="00F538C9"/>
    <w:rsid w:val="00FB56D7"/>
    <w:rsid w:val="00FC5C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413E47A0"/>
  <w15:chartTrackingRefBased/>
  <w15:docId w15:val="{11BA56A9-5D22-47F5-B877-F6EE417EC7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538C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538C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8667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8.png"/><Relationship Id="rId138" Type="http://schemas.openxmlformats.org/officeDocument/2006/relationships/image" Target="media/image66.wmf"/><Relationship Id="rId159" Type="http://schemas.openxmlformats.org/officeDocument/2006/relationships/image" Target="media/image80.wmf"/><Relationship Id="rId170" Type="http://schemas.openxmlformats.org/officeDocument/2006/relationships/image" Target="media/image88.wmf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226" Type="http://schemas.openxmlformats.org/officeDocument/2006/relationships/image" Target="media/image116.wmf"/><Relationship Id="rId247" Type="http://schemas.openxmlformats.org/officeDocument/2006/relationships/oleObject" Target="embeddings/oleObject116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4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image" Target="media/image81.wmf"/><Relationship Id="rId181" Type="http://schemas.openxmlformats.org/officeDocument/2006/relationships/oleObject" Target="embeddings/oleObject84.bin"/><Relationship Id="rId216" Type="http://schemas.openxmlformats.org/officeDocument/2006/relationships/image" Target="media/image111.wmf"/><Relationship Id="rId237" Type="http://schemas.openxmlformats.org/officeDocument/2006/relationships/oleObject" Target="embeddings/oleObject112.bin"/><Relationship Id="rId22" Type="http://schemas.openxmlformats.org/officeDocument/2006/relationships/image" Target="media/image10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69.bin"/><Relationship Id="rId85" Type="http://schemas.openxmlformats.org/officeDocument/2006/relationships/image" Target="media/image39.wmf"/><Relationship Id="rId150" Type="http://schemas.openxmlformats.org/officeDocument/2006/relationships/image" Target="media/image74.wmf"/><Relationship Id="rId171" Type="http://schemas.openxmlformats.org/officeDocument/2006/relationships/oleObject" Target="embeddings/oleObject79.bin"/><Relationship Id="rId192" Type="http://schemas.openxmlformats.org/officeDocument/2006/relationships/image" Target="media/image99.wmf"/><Relationship Id="rId206" Type="http://schemas.openxmlformats.org/officeDocument/2006/relationships/image" Target="media/image106.wmf"/><Relationship Id="rId227" Type="http://schemas.openxmlformats.org/officeDocument/2006/relationships/oleObject" Target="embeddings/oleObject107.bin"/><Relationship Id="rId248" Type="http://schemas.openxmlformats.org/officeDocument/2006/relationships/image" Target="media/image128.wmf"/><Relationship Id="rId12" Type="http://schemas.openxmlformats.org/officeDocument/2006/relationships/image" Target="media/image5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4.bin"/><Relationship Id="rId129" Type="http://schemas.openxmlformats.org/officeDocument/2006/relationships/image" Target="media/image61.wmf"/><Relationship Id="rId54" Type="http://schemas.openxmlformats.org/officeDocument/2006/relationships/image" Target="media/image26.wmf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8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8.bin"/><Relationship Id="rId140" Type="http://schemas.openxmlformats.org/officeDocument/2006/relationships/image" Target="media/image67.wmf"/><Relationship Id="rId145" Type="http://schemas.openxmlformats.org/officeDocument/2006/relationships/oleObject" Target="embeddings/oleObject70.bin"/><Relationship Id="rId161" Type="http://schemas.openxmlformats.org/officeDocument/2006/relationships/image" Target="media/image82.wmf"/><Relationship Id="rId166" Type="http://schemas.openxmlformats.org/officeDocument/2006/relationships/image" Target="media/image86.wmf"/><Relationship Id="rId182" Type="http://schemas.openxmlformats.org/officeDocument/2006/relationships/image" Target="media/image94.wmf"/><Relationship Id="rId187" Type="http://schemas.openxmlformats.org/officeDocument/2006/relationships/oleObject" Target="embeddings/oleObject87.bin"/><Relationship Id="rId217" Type="http://schemas.openxmlformats.org/officeDocument/2006/relationships/oleObject" Target="embeddings/oleObject102.bin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212" Type="http://schemas.openxmlformats.org/officeDocument/2006/relationships/image" Target="media/image109.wmf"/><Relationship Id="rId233" Type="http://schemas.openxmlformats.org/officeDocument/2006/relationships/oleObject" Target="embeddings/oleObject110.bin"/><Relationship Id="rId238" Type="http://schemas.openxmlformats.org/officeDocument/2006/relationships/image" Target="media/image122.wmf"/><Relationship Id="rId254" Type="http://schemas.openxmlformats.org/officeDocument/2006/relationships/image" Target="media/image13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6.wmf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4.wmf"/><Relationship Id="rId151" Type="http://schemas.openxmlformats.org/officeDocument/2006/relationships/image" Target="media/image75.wmf"/><Relationship Id="rId156" Type="http://schemas.openxmlformats.org/officeDocument/2006/relationships/image" Target="media/image78.wmf"/><Relationship Id="rId177" Type="http://schemas.openxmlformats.org/officeDocument/2006/relationships/oleObject" Target="embeddings/oleObject82.bin"/><Relationship Id="rId198" Type="http://schemas.openxmlformats.org/officeDocument/2006/relationships/image" Target="media/image102.wmf"/><Relationship Id="rId172" Type="http://schemas.openxmlformats.org/officeDocument/2006/relationships/image" Target="media/image89.wmf"/><Relationship Id="rId193" Type="http://schemas.openxmlformats.org/officeDocument/2006/relationships/oleObject" Target="embeddings/oleObject90.bin"/><Relationship Id="rId202" Type="http://schemas.openxmlformats.org/officeDocument/2006/relationships/image" Target="media/image104.wmf"/><Relationship Id="rId207" Type="http://schemas.openxmlformats.org/officeDocument/2006/relationships/oleObject" Target="embeddings/oleObject97.bin"/><Relationship Id="rId223" Type="http://schemas.openxmlformats.org/officeDocument/2006/relationships/oleObject" Target="embeddings/oleObject105.bin"/><Relationship Id="rId228" Type="http://schemas.openxmlformats.org/officeDocument/2006/relationships/image" Target="media/image117.wmf"/><Relationship Id="rId244" Type="http://schemas.openxmlformats.org/officeDocument/2006/relationships/image" Target="media/image126.wmf"/><Relationship Id="rId249" Type="http://schemas.openxmlformats.org/officeDocument/2006/relationships/oleObject" Target="embeddings/oleObject117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9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77.bin"/><Relationship Id="rId188" Type="http://schemas.openxmlformats.org/officeDocument/2006/relationships/image" Target="media/image97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162" Type="http://schemas.openxmlformats.org/officeDocument/2006/relationships/image" Target="media/image83.wmf"/><Relationship Id="rId183" Type="http://schemas.openxmlformats.org/officeDocument/2006/relationships/oleObject" Target="embeddings/oleObject85.bin"/><Relationship Id="rId213" Type="http://schemas.openxmlformats.org/officeDocument/2006/relationships/oleObject" Target="embeddings/oleObject100.bin"/><Relationship Id="rId218" Type="http://schemas.openxmlformats.org/officeDocument/2006/relationships/image" Target="media/image112.wmf"/><Relationship Id="rId234" Type="http://schemas.openxmlformats.org/officeDocument/2006/relationships/image" Target="media/image120.wmf"/><Relationship Id="rId239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29.wmf"/><Relationship Id="rId255" Type="http://schemas.openxmlformats.org/officeDocument/2006/relationships/oleObject" Target="embeddings/oleObject120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92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image" Target="media/image76.wmf"/><Relationship Id="rId173" Type="http://schemas.openxmlformats.org/officeDocument/2006/relationships/oleObject" Target="embeddings/oleObject80.bin"/><Relationship Id="rId194" Type="http://schemas.openxmlformats.org/officeDocument/2006/relationships/image" Target="media/image100.wmf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208" Type="http://schemas.openxmlformats.org/officeDocument/2006/relationships/image" Target="media/image107.wmf"/><Relationship Id="rId229" Type="http://schemas.openxmlformats.org/officeDocument/2006/relationships/oleObject" Target="embeddings/oleObject108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5.wmf"/><Relationship Id="rId240" Type="http://schemas.openxmlformats.org/officeDocument/2006/relationships/image" Target="media/image123.wmf"/><Relationship Id="rId245" Type="http://schemas.openxmlformats.org/officeDocument/2006/relationships/oleObject" Target="embeddings/oleObject115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72.wmf"/><Relationship Id="rId168" Type="http://schemas.openxmlformats.org/officeDocument/2006/relationships/image" Target="media/image87.emf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6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7.wmf"/><Relationship Id="rId142" Type="http://schemas.openxmlformats.org/officeDocument/2006/relationships/image" Target="media/image69.wmf"/><Relationship Id="rId163" Type="http://schemas.openxmlformats.org/officeDocument/2006/relationships/image" Target="media/image84.wmf"/><Relationship Id="rId184" Type="http://schemas.openxmlformats.org/officeDocument/2006/relationships/image" Target="media/image95.wmf"/><Relationship Id="rId189" Type="http://schemas.openxmlformats.org/officeDocument/2006/relationships/oleObject" Target="embeddings/oleObject88.bin"/><Relationship Id="rId219" Type="http://schemas.openxmlformats.org/officeDocument/2006/relationships/oleObject" Target="embeddings/oleObject103.bin"/><Relationship Id="rId3" Type="http://schemas.openxmlformats.org/officeDocument/2006/relationships/styles" Target="styles.xml"/><Relationship Id="rId214" Type="http://schemas.openxmlformats.org/officeDocument/2006/relationships/image" Target="media/image110.wmf"/><Relationship Id="rId230" Type="http://schemas.openxmlformats.org/officeDocument/2006/relationships/image" Target="media/image118.wmf"/><Relationship Id="rId235" Type="http://schemas.openxmlformats.org/officeDocument/2006/relationships/oleObject" Target="embeddings/oleObject111.bin"/><Relationship Id="rId251" Type="http://schemas.openxmlformats.org/officeDocument/2006/relationships/oleObject" Target="embeddings/oleObject118.bin"/><Relationship Id="rId256" Type="http://schemas.openxmlformats.org/officeDocument/2006/relationships/fontTable" Target="fontTable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5.wmf"/><Relationship Id="rId158" Type="http://schemas.openxmlformats.org/officeDocument/2006/relationships/image" Target="media/image79.wmf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4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3.bin"/><Relationship Id="rId174" Type="http://schemas.openxmlformats.org/officeDocument/2006/relationships/image" Target="media/image90.wmf"/><Relationship Id="rId179" Type="http://schemas.openxmlformats.org/officeDocument/2006/relationships/oleObject" Target="embeddings/oleObject83.bin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190" Type="http://schemas.openxmlformats.org/officeDocument/2006/relationships/image" Target="media/image98.wmf"/><Relationship Id="rId204" Type="http://schemas.openxmlformats.org/officeDocument/2006/relationships/image" Target="media/image105.wmf"/><Relationship Id="rId220" Type="http://schemas.openxmlformats.org/officeDocument/2006/relationships/image" Target="media/image113.wmf"/><Relationship Id="rId225" Type="http://schemas.openxmlformats.org/officeDocument/2006/relationships/oleObject" Target="embeddings/oleObject106.bin"/><Relationship Id="rId241" Type="http://schemas.openxmlformats.org/officeDocument/2006/relationships/image" Target="media/image124.wmf"/><Relationship Id="rId246" Type="http://schemas.openxmlformats.org/officeDocument/2006/relationships/image" Target="media/image127.wmf"/><Relationship Id="rId15" Type="http://schemas.openxmlformats.org/officeDocument/2006/relationships/oleObject" Target="embeddings/oleObject5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60.wmf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76.bin"/><Relationship Id="rId169" Type="http://schemas.openxmlformats.org/officeDocument/2006/relationships/oleObject" Target="embeddings/oleObject78.bin"/><Relationship Id="rId185" Type="http://schemas.openxmlformats.org/officeDocument/2006/relationships/oleObject" Target="embeddings/oleObject8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93.wmf"/><Relationship Id="rId210" Type="http://schemas.openxmlformats.org/officeDocument/2006/relationships/image" Target="media/image108.wmf"/><Relationship Id="rId215" Type="http://schemas.openxmlformats.org/officeDocument/2006/relationships/oleObject" Target="embeddings/oleObject101.bin"/><Relationship Id="rId236" Type="http://schemas.openxmlformats.org/officeDocument/2006/relationships/image" Target="media/image121.wmf"/><Relationship Id="rId257" Type="http://schemas.openxmlformats.org/officeDocument/2006/relationships/theme" Target="theme/theme1.xml"/><Relationship Id="rId26" Type="http://schemas.openxmlformats.org/officeDocument/2006/relationships/image" Target="media/image12.wmf"/><Relationship Id="rId231" Type="http://schemas.openxmlformats.org/officeDocument/2006/relationships/oleObject" Target="embeddings/oleObject109.bin"/><Relationship Id="rId252" Type="http://schemas.openxmlformats.org/officeDocument/2006/relationships/image" Target="media/image130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3.wmf"/><Relationship Id="rId154" Type="http://schemas.openxmlformats.org/officeDocument/2006/relationships/image" Target="media/image77.wmf"/><Relationship Id="rId175" Type="http://schemas.openxmlformats.org/officeDocument/2006/relationships/oleObject" Target="embeddings/oleObject81.bin"/><Relationship Id="rId196" Type="http://schemas.openxmlformats.org/officeDocument/2006/relationships/image" Target="media/image101.wmf"/><Relationship Id="rId200" Type="http://schemas.openxmlformats.org/officeDocument/2006/relationships/image" Target="media/image103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4.bin"/><Relationship Id="rId242" Type="http://schemas.openxmlformats.org/officeDocument/2006/relationships/oleObject" Target="embeddings/oleObject114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8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8.wmf"/><Relationship Id="rId144" Type="http://schemas.openxmlformats.org/officeDocument/2006/relationships/image" Target="media/image71.wmf"/><Relationship Id="rId90" Type="http://schemas.openxmlformats.org/officeDocument/2006/relationships/oleObject" Target="embeddings/oleObject45.bin"/><Relationship Id="rId165" Type="http://schemas.openxmlformats.org/officeDocument/2006/relationships/image" Target="media/image85.emf"/><Relationship Id="rId186" Type="http://schemas.openxmlformats.org/officeDocument/2006/relationships/image" Target="media/image96.wmf"/><Relationship Id="rId211" Type="http://schemas.openxmlformats.org/officeDocument/2006/relationships/oleObject" Target="embeddings/oleObject99.bin"/><Relationship Id="rId232" Type="http://schemas.openxmlformats.org/officeDocument/2006/relationships/image" Target="media/image119.wmf"/><Relationship Id="rId253" Type="http://schemas.openxmlformats.org/officeDocument/2006/relationships/oleObject" Target="embeddings/oleObject119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7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91.wmf"/><Relationship Id="rId197" Type="http://schemas.openxmlformats.org/officeDocument/2006/relationships/oleObject" Target="embeddings/oleObject92.bin"/><Relationship Id="rId201" Type="http://schemas.openxmlformats.org/officeDocument/2006/relationships/oleObject" Target="embeddings/oleObject94.bin"/><Relationship Id="rId222" Type="http://schemas.openxmlformats.org/officeDocument/2006/relationships/image" Target="media/image114.wmf"/><Relationship Id="rId243" Type="http://schemas.openxmlformats.org/officeDocument/2006/relationships/image" Target="media/image125.wmf"/><Relationship Id="rId17" Type="http://schemas.openxmlformats.org/officeDocument/2006/relationships/oleObject" Target="embeddings/oleObject6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62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4470C49-C5F9-41A2-A35E-230C7966E3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6</TotalTime>
  <Pages>7</Pages>
  <Words>969</Words>
  <Characters>5526</Characters>
  <DocSecurity>0</DocSecurity>
  <Lines>46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10-12T02:26:00Z</dcterms:created>
  <dcterms:modified xsi:type="dcterms:W3CDTF">2023-10-20T07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